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3D37CC" w:rsidRPr="006306F8" w:rsidRDefault="00064FD4" w:rsidP="003D37CC">
      <w:pPr>
        <w:spacing w:after="0"/>
        <w:rPr>
          <w:rFonts w:ascii="KG Be Still And Know" w:hAnsi="KG Be Still And Know"/>
          <w:sz w:val="24"/>
          <w:szCs w:val="24"/>
        </w:rPr>
      </w:pPr>
      <w:r w:rsidRPr="006306F8">
        <w:rPr>
          <w:rFonts w:ascii="KG Be Still And Know" w:hAnsi="KG Be Still And Know"/>
          <w:sz w:val="24"/>
          <w:szCs w:val="24"/>
        </w:rPr>
        <w:t xml:space="preserve">Honors </w:t>
      </w:r>
      <w:r w:rsidR="00C44EF5" w:rsidRPr="006306F8">
        <w:rPr>
          <w:rFonts w:ascii="KG Be Still And Know" w:hAnsi="KG Be Still And Know"/>
          <w:sz w:val="24"/>
          <w:szCs w:val="24"/>
        </w:rPr>
        <w:t>Algebra 2</w:t>
      </w:r>
      <w:r w:rsidR="00C44EF5" w:rsidRPr="006306F8">
        <w:rPr>
          <w:rFonts w:ascii="KG Be Still And Know" w:hAnsi="KG Be Still And Know"/>
          <w:sz w:val="24"/>
          <w:szCs w:val="24"/>
        </w:rPr>
        <w:tab/>
      </w:r>
      <w:r w:rsidR="00C44EF5" w:rsidRPr="006306F8">
        <w:rPr>
          <w:rFonts w:ascii="KG Be Still And Know" w:hAnsi="KG Be Still And Know"/>
          <w:sz w:val="24"/>
          <w:szCs w:val="24"/>
        </w:rPr>
        <w:tab/>
      </w:r>
      <w:r w:rsidR="00F55AFF" w:rsidRPr="006306F8">
        <w:rPr>
          <w:rFonts w:ascii="KG Be Still And Know" w:hAnsi="KG Be Still And Know"/>
          <w:sz w:val="24"/>
          <w:szCs w:val="24"/>
        </w:rPr>
        <w:tab/>
      </w:r>
      <w:r w:rsidR="00F55AFF" w:rsidRPr="006306F8">
        <w:rPr>
          <w:rFonts w:ascii="KG Be Still And Know" w:hAnsi="KG Be Still And Know"/>
          <w:sz w:val="24"/>
          <w:szCs w:val="24"/>
        </w:rPr>
        <w:tab/>
      </w:r>
      <w:r w:rsidR="00F55AFF" w:rsidRPr="006306F8">
        <w:rPr>
          <w:rFonts w:ascii="KG Be Still And Know" w:hAnsi="KG Be Still And Know"/>
          <w:sz w:val="24"/>
          <w:szCs w:val="24"/>
        </w:rPr>
        <w:tab/>
      </w:r>
      <w:r w:rsidR="00F55AFF" w:rsidRPr="006306F8">
        <w:rPr>
          <w:rFonts w:ascii="KG Be Still And Know" w:hAnsi="KG Be Still And Know"/>
          <w:sz w:val="24"/>
          <w:szCs w:val="24"/>
        </w:rPr>
        <w:tab/>
      </w:r>
      <w:r w:rsidR="006306F8">
        <w:rPr>
          <w:rFonts w:ascii="KG Be Still And Know" w:hAnsi="KG Be Still And Know"/>
          <w:sz w:val="24"/>
          <w:szCs w:val="24"/>
        </w:rPr>
        <w:tab/>
      </w:r>
      <w:r w:rsidR="00F55AFF" w:rsidRPr="006306F8">
        <w:rPr>
          <w:rFonts w:ascii="KG Be Still And Know" w:hAnsi="KG Be Still And Know"/>
          <w:sz w:val="24"/>
          <w:szCs w:val="24"/>
        </w:rPr>
        <w:t>Name:___________</w:t>
      </w:r>
      <w:r w:rsidR="006306F8">
        <w:rPr>
          <w:rFonts w:ascii="KG Be Still And Know" w:hAnsi="KG Be Still And Know"/>
          <w:sz w:val="24"/>
          <w:szCs w:val="24"/>
        </w:rPr>
        <w:t>__________________</w:t>
      </w:r>
      <w:r w:rsidR="00F55AFF" w:rsidRPr="006306F8">
        <w:rPr>
          <w:rFonts w:ascii="KG Be Still And Know" w:hAnsi="KG Be Still And Know"/>
          <w:sz w:val="24"/>
          <w:szCs w:val="24"/>
        </w:rPr>
        <w:t>________________________</w:t>
      </w:r>
    </w:p>
    <w:p w:rsidR="00F55AFF" w:rsidRPr="006306F8" w:rsidRDefault="00F55AFF" w:rsidP="003D37CC">
      <w:pPr>
        <w:spacing w:after="0"/>
        <w:rPr>
          <w:rFonts w:ascii="KG Be Still And Know" w:hAnsi="KG Be Still And Know"/>
          <w:sz w:val="24"/>
          <w:szCs w:val="24"/>
        </w:rPr>
      </w:pPr>
      <w:r w:rsidRPr="006306F8">
        <w:rPr>
          <w:rFonts w:ascii="KG Be Still And Know" w:hAnsi="KG Be Still And Know"/>
          <w:sz w:val="24"/>
          <w:szCs w:val="24"/>
        </w:rPr>
        <w:tab/>
      </w:r>
      <w:r w:rsidRPr="006306F8">
        <w:rPr>
          <w:rFonts w:ascii="KG Be Still And Know" w:hAnsi="KG Be Still And Know"/>
          <w:sz w:val="24"/>
          <w:szCs w:val="24"/>
        </w:rPr>
        <w:tab/>
      </w:r>
      <w:r w:rsidRPr="006306F8">
        <w:rPr>
          <w:rFonts w:ascii="KG Be Still And Know" w:hAnsi="KG Be Still And Know"/>
          <w:sz w:val="24"/>
          <w:szCs w:val="24"/>
        </w:rPr>
        <w:tab/>
      </w:r>
      <w:r w:rsidRPr="006306F8">
        <w:rPr>
          <w:rFonts w:ascii="KG Be Still And Know" w:hAnsi="KG Be Still And Know"/>
          <w:sz w:val="24"/>
          <w:szCs w:val="24"/>
        </w:rPr>
        <w:tab/>
      </w:r>
      <w:r w:rsidRPr="006306F8">
        <w:rPr>
          <w:rFonts w:ascii="KG Be Still And Know" w:hAnsi="KG Be Still And Know"/>
          <w:sz w:val="24"/>
          <w:szCs w:val="24"/>
        </w:rPr>
        <w:tab/>
      </w:r>
      <w:r w:rsidRPr="006306F8">
        <w:rPr>
          <w:rFonts w:ascii="KG Be Still And Know" w:hAnsi="KG Be Still And Know"/>
          <w:sz w:val="24"/>
          <w:szCs w:val="24"/>
        </w:rPr>
        <w:tab/>
      </w:r>
      <w:r w:rsidRPr="006306F8">
        <w:rPr>
          <w:rFonts w:ascii="KG Be Still And Know" w:hAnsi="KG Be Still And Know"/>
          <w:sz w:val="24"/>
          <w:szCs w:val="24"/>
        </w:rPr>
        <w:tab/>
      </w:r>
      <w:r w:rsidRPr="006306F8">
        <w:rPr>
          <w:rFonts w:ascii="KG Be Still And Know" w:hAnsi="KG Be Still And Know"/>
          <w:sz w:val="24"/>
          <w:szCs w:val="24"/>
        </w:rPr>
        <w:tab/>
      </w:r>
      <w:r w:rsidR="006306F8">
        <w:rPr>
          <w:rFonts w:ascii="KG Be Still And Know" w:hAnsi="KG Be Still And Know"/>
          <w:sz w:val="24"/>
          <w:szCs w:val="24"/>
        </w:rPr>
        <w:tab/>
      </w:r>
      <w:r w:rsidRPr="006306F8">
        <w:rPr>
          <w:rFonts w:ascii="KG Be Still And Know" w:hAnsi="KG Be Still And Know"/>
          <w:sz w:val="24"/>
          <w:szCs w:val="24"/>
        </w:rPr>
        <w:t>Date:___________________</w:t>
      </w:r>
      <w:r w:rsidR="006306F8">
        <w:rPr>
          <w:rFonts w:ascii="KG Be Still And Know" w:hAnsi="KG Be Still And Know"/>
          <w:sz w:val="24"/>
          <w:szCs w:val="24"/>
        </w:rPr>
        <w:t>___________</w:t>
      </w:r>
      <w:bookmarkStart w:id="0" w:name="_GoBack"/>
      <w:bookmarkEnd w:id="0"/>
      <w:r w:rsidRPr="006306F8">
        <w:rPr>
          <w:rFonts w:ascii="KG Be Still And Know" w:hAnsi="KG Be Still And Know"/>
          <w:sz w:val="24"/>
          <w:szCs w:val="24"/>
        </w:rPr>
        <w:t>____ Block:_______</w:t>
      </w:r>
    </w:p>
    <w:p w:rsidR="00F55AFF" w:rsidRPr="006306F8" w:rsidRDefault="00F55AFF" w:rsidP="003D37CC">
      <w:pPr>
        <w:spacing w:after="0"/>
        <w:rPr>
          <w:rFonts w:ascii="KG Be Still And Know" w:hAnsi="KG Be Still And Know"/>
          <w:sz w:val="24"/>
          <w:szCs w:val="24"/>
        </w:rPr>
      </w:pPr>
    </w:p>
    <w:p w:rsidR="00F55AFF" w:rsidRPr="006306F8" w:rsidRDefault="00565C1A" w:rsidP="00565C1A">
      <w:pPr>
        <w:spacing w:after="0"/>
        <w:jc w:val="center"/>
        <w:rPr>
          <w:rFonts w:ascii="KG Be Still And Know" w:hAnsi="KG Be Still And Know"/>
          <w:b/>
          <w:sz w:val="24"/>
          <w:szCs w:val="24"/>
        </w:rPr>
      </w:pPr>
      <w:r w:rsidRPr="006306F8">
        <w:rPr>
          <w:rFonts w:ascii="KG Be Still And Know" w:hAnsi="KG Be Still And Know"/>
          <w:b/>
          <w:sz w:val="24"/>
          <w:szCs w:val="24"/>
        </w:rPr>
        <w:t>Radical</w:t>
      </w:r>
      <w:r w:rsidR="006306F8">
        <w:rPr>
          <w:rFonts w:ascii="KG Be Still And Know" w:hAnsi="KG Be Still And Know"/>
          <w:b/>
          <w:sz w:val="24"/>
          <w:szCs w:val="24"/>
        </w:rPr>
        <w:t>s</w:t>
      </w:r>
      <w:r w:rsidRPr="006306F8">
        <w:rPr>
          <w:rFonts w:ascii="KG Be Still And Know" w:hAnsi="KG Be Still And Know"/>
          <w:b/>
          <w:sz w:val="24"/>
          <w:szCs w:val="24"/>
        </w:rPr>
        <w:t xml:space="preserve"> &amp; </w:t>
      </w:r>
      <w:r w:rsidR="00F55AFF" w:rsidRPr="006306F8">
        <w:rPr>
          <w:rFonts w:ascii="KG Be Still And Know" w:hAnsi="KG Be Still And Know"/>
          <w:b/>
          <w:sz w:val="24"/>
          <w:szCs w:val="24"/>
        </w:rPr>
        <w:t>Rational Exponents</w:t>
      </w:r>
    </w:p>
    <w:p w:rsidR="003D37CC" w:rsidRPr="006306F8" w:rsidRDefault="003D37CC" w:rsidP="003D37CC">
      <w:pPr>
        <w:spacing w:after="0"/>
        <w:jc w:val="center"/>
        <w:rPr>
          <w:rFonts w:ascii="KG Be Still And Know" w:hAnsi="KG Be Still And Know"/>
          <w:sz w:val="24"/>
          <w:szCs w:val="24"/>
        </w:rPr>
      </w:pPr>
    </w:p>
    <w:p w:rsidR="003E486C" w:rsidRPr="006306F8" w:rsidRDefault="003E486C">
      <w:pPr>
        <w:rPr>
          <w:rFonts w:ascii="KG Be Still And Know" w:hAnsi="KG Be Still And Know"/>
          <w:b/>
        </w:rPr>
      </w:pPr>
      <w:r w:rsidRPr="006306F8">
        <w:rPr>
          <w:rFonts w:ascii="KG Be Still And Know" w:hAnsi="KG Be Still And Know"/>
          <w:b/>
        </w:rPr>
        <w:t xml:space="preserve">Rewrite each expression by using rational exponents. </w:t>
      </w:r>
    </w:p>
    <w:p w:rsidR="003E486C" w:rsidRPr="006306F8" w:rsidRDefault="00565C1A">
      <w:pPr>
        <w:rPr>
          <w:rFonts w:ascii="KG Be Still And Know" w:hAnsi="KG Be Still And Know"/>
          <w:sz w:val="24"/>
          <w:szCs w:val="24"/>
        </w:rPr>
      </w:pPr>
      <w:r w:rsidRPr="006306F8">
        <w:rPr>
          <w:rFonts w:ascii="KG Be Still And Know" w:hAnsi="KG Be Still And Know"/>
        </w:rPr>
        <w:t>1</w:t>
      </w:r>
      <w:r w:rsidR="003E486C" w:rsidRPr="006306F8">
        <w:rPr>
          <w:rFonts w:ascii="KG Be Still And Know" w:hAnsi="KG Be Still And Know"/>
        </w:rPr>
        <w:t xml:space="preserve">. </w:t>
      </w:r>
      <w:r w:rsidR="003E486C" w:rsidRPr="006306F8">
        <w:rPr>
          <w:rFonts w:ascii="KG Be Still And Know" w:hAnsi="KG Be Still And Know"/>
          <w:position w:val="-6"/>
          <w:sz w:val="24"/>
          <w:szCs w:val="24"/>
        </w:rPr>
        <w:object w:dxaOrig="56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9pt;height:19pt" o:ole="">
            <v:imagedata r:id="rId6" o:title=""/>
          </v:shape>
          <o:OLEObject Type="Embed" ProgID="Equation.DSMT4" ShapeID="_x0000_i1025" DrawAspect="Content" ObjectID="_1551257003" r:id="rId7"/>
        </w:object>
      </w:r>
      <w:r w:rsidR="00F55AFF" w:rsidRPr="006306F8">
        <w:rPr>
          <w:rFonts w:ascii="KG Be Still And Know" w:hAnsi="KG Be Still And Know"/>
          <w:sz w:val="24"/>
          <w:szCs w:val="24"/>
        </w:rPr>
        <w:tab/>
      </w:r>
      <w:r w:rsidR="00F55AFF" w:rsidRPr="006306F8">
        <w:rPr>
          <w:rFonts w:ascii="KG Be Still And Know" w:hAnsi="KG Be Still And Know"/>
          <w:sz w:val="24"/>
          <w:szCs w:val="24"/>
        </w:rPr>
        <w:tab/>
      </w:r>
      <w:r w:rsidR="00F55AFF" w:rsidRPr="006306F8">
        <w:rPr>
          <w:rFonts w:ascii="KG Be Still And Know" w:hAnsi="KG Be Still And Know"/>
          <w:sz w:val="24"/>
          <w:szCs w:val="24"/>
        </w:rPr>
        <w:tab/>
      </w:r>
      <w:r w:rsidR="00F55AFF" w:rsidRPr="006306F8">
        <w:rPr>
          <w:rFonts w:ascii="KG Be Still And Know" w:hAnsi="KG Be Still And Know"/>
          <w:sz w:val="24"/>
          <w:szCs w:val="24"/>
        </w:rPr>
        <w:tab/>
      </w:r>
      <w:r w:rsidR="00F55AFF" w:rsidRPr="006306F8">
        <w:rPr>
          <w:rFonts w:ascii="KG Be Still And Know" w:hAnsi="KG Be Still And Know"/>
          <w:sz w:val="24"/>
          <w:szCs w:val="24"/>
        </w:rPr>
        <w:tab/>
      </w:r>
      <w:r w:rsidRPr="006306F8">
        <w:rPr>
          <w:rFonts w:ascii="KG Be Still And Know" w:hAnsi="KG Be Still And Know"/>
          <w:sz w:val="24"/>
          <w:szCs w:val="24"/>
        </w:rPr>
        <w:t>2</w:t>
      </w:r>
      <w:r w:rsidR="003E486C" w:rsidRPr="006306F8">
        <w:rPr>
          <w:rFonts w:ascii="KG Be Still And Know" w:hAnsi="KG Be Still And Know"/>
          <w:sz w:val="24"/>
          <w:szCs w:val="24"/>
        </w:rPr>
        <w:t xml:space="preserve">. </w:t>
      </w:r>
      <w:r w:rsidR="003E486C" w:rsidRPr="006306F8">
        <w:rPr>
          <w:rFonts w:ascii="KG Be Still And Know" w:hAnsi="KG Be Still And Know"/>
          <w:position w:val="-12"/>
          <w:sz w:val="24"/>
          <w:szCs w:val="24"/>
        </w:rPr>
        <w:object w:dxaOrig="499" w:dyaOrig="440">
          <v:shape id="_x0000_i1026" type="#_x0000_t75" style="width:30pt;height:26pt" o:ole="">
            <v:imagedata r:id="rId8" o:title=""/>
          </v:shape>
          <o:OLEObject Type="Embed" ProgID="Equation.DSMT4" ShapeID="_x0000_i1026" DrawAspect="Content" ObjectID="_1551257004" r:id="rId9"/>
        </w:object>
      </w:r>
      <w:r w:rsidR="00F55AFF" w:rsidRPr="006306F8">
        <w:rPr>
          <w:rFonts w:ascii="KG Be Still And Know" w:hAnsi="KG Be Still And Know"/>
          <w:sz w:val="24"/>
          <w:szCs w:val="24"/>
        </w:rPr>
        <w:tab/>
      </w:r>
      <w:r w:rsidR="00F55AFF" w:rsidRPr="006306F8">
        <w:rPr>
          <w:rFonts w:ascii="KG Be Still And Know" w:hAnsi="KG Be Still And Know"/>
          <w:sz w:val="24"/>
          <w:szCs w:val="24"/>
        </w:rPr>
        <w:tab/>
      </w:r>
      <w:r w:rsidR="00F55AFF" w:rsidRPr="006306F8">
        <w:rPr>
          <w:rFonts w:ascii="KG Be Still And Know" w:hAnsi="KG Be Still And Know"/>
          <w:sz w:val="24"/>
          <w:szCs w:val="24"/>
        </w:rPr>
        <w:tab/>
      </w:r>
      <w:r w:rsidR="00F55AFF" w:rsidRPr="006306F8">
        <w:rPr>
          <w:rFonts w:ascii="KG Be Still And Know" w:hAnsi="KG Be Still And Know"/>
          <w:sz w:val="24"/>
          <w:szCs w:val="24"/>
        </w:rPr>
        <w:tab/>
      </w:r>
      <w:r w:rsidR="00F55AFF" w:rsidRPr="006306F8">
        <w:rPr>
          <w:rFonts w:ascii="KG Be Still And Know" w:hAnsi="KG Be Still And Know"/>
          <w:sz w:val="24"/>
          <w:szCs w:val="24"/>
        </w:rPr>
        <w:tab/>
      </w:r>
      <w:r w:rsidRPr="006306F8">
        <w:rPr>
          <w:rFonts w:ascii="KG Be Still And Know" w:hAnsi="KG Be Still And Know"/>
          <w:sz w:val="24"/>
          <w:szCs w:val="24"/>
        </w:rPr>
        <w:t>3</w:t>
      </w:r>
      <w:r w:rsidR="003E486C" w:rsidRPr="006306F8">
        <w:rPr>
          <w:rFonts w:ascii="KG Be Still And Know" w:hAnsi="KG Be Still And Know"/>
          <w:sz w:val="24"/>
          <w:szCs w:val="24"/>
        </w:rPr>
        <w:t xml:space="preserve">. </w:t>
      </w:r>
      <w:r w:rsidR="003E486C" w:rsidRPr="006306F8">
        <w:rPr>
          <w:rFonts w:ascii="KG Be Still And Know" w:hAnsi="KG Be Still And Know"/>
          <w:position w:val="-8"/>
          <w:sz w:val="24"/>
          <w:szCs w:val="24"/>
        </w:rPr>
        <w:object w:dxaOrig="480" w:dyaOrig="400">
          <v:shape id="_x0000_i1027" type="#_x0000_t75" style="width:23pt;height:20pt" o:ole="">
            <v:imagedata r:id="rId10" o:title=""/>
          </v:shape>
          <o:OLEObject Type="Embed" ProgID="Equation.DSMT4" ShapeID="_x0000_i1027" DrawAspect="Content" ObjectID="_1551257005" r:id="rId11"/>
        </w:object>
      </w:r>
      <w:r w:rsidR="003E486C" w:rsidRPr="006306F8">
        <w:rPr>
          <w:rFonts w:ascii="KG Be Still And Know" w:hAnsi="KG Be Still And Know"/>
          <w:sz w:val="24"/>
          <w:szCs w:val="24"/>
        </w:rPr>
        <w:tab/>
      </w:r>
      <w:r w:rsidR="003E486C" w:rsidRPr="006306F8">
        <w:rPr>
          <w:rFonts w:ascii="KG Be Still And Know" w:hAnsi="KG Be Still And Know"/>
          <w:sz w:val="24"/>
          <w:szCs w:val="24"/>
        </w:rPr>
        <w:tab/>
      </w:r>
    </w:p>
    <w:p w:rsidR="00F55AFF" w:rsidRPr="006306F8" w:rsidRDefault="00F55AFF">
      <w:pPr>
        <w:rPr>
          <w:rFonts w:ascii="KG Be Still And Know" w:hAnsi="KG Be Still And Know"/>
          <w:sz w:val="24"/>
          <w:szCs w:val="24"/>
        </w:rPr>
      </w:pPr>
    </w:p>
    <w:p w:rsidR="003E486C" w:rsidRPr="006306F8" w:rsidRDefault="00565C1A">
      <w:pPr>
        <w:rPr>
          <w:rFonts w:ascii="KG Be Still And Know" w:hAnsi="KG Be Still And Know"/>
          <w:sz w:val="24"/>
          <w:szCs w:val="24"/>
        </w:rPr>
      </w:pPr>
      <w:r w:rsidRPr="006306F8">
        <w:rPr>
          <w:rFonts w:ascii="KG Be Still And Know" w:hAnsi="KG Be Still And Know"/>
          <w:sz w:val="24"/>
          <w:szCs w:val="24"/>
        </w:rPr>
        <w:t>4</w:t>
      </w:r>
      <w:r w:rsidR="003E486C" w:rsidRPr="006306F8">
        <w:rPr>
          <w:rFonts w:ascii="KG Be Still And Know" w:hAnsi="KG Be Still And Know"/>
          <w:sz w:val="24"/>
          <w:szCs w:val="24"/>
        </w:rPr>
        <w:t xml:space="preserve">. </w:t>
      </w:r>
      <w:r w:rsidR="003E486C" w:rsidRPr="006306F8">
        <w:rPr>
          <w:rFonts w:ascii="KG Be Still And Know" w:hAnsi="KG Be Still And Know"/>
          <w:position w:val="-18"/>
          <w:sz w:val="24"/>
          <w:szCs w:val="24"/>
        </w:rPr>
        <w:object w:dxaOrig="760" w:dyaOrig="520">
          <v:shape id="_x0000_i1028" type="#_x0000_t75" style="width:46pt;height:31pt" o:ole="">
            <v:imagedata r:id="rId12" o:title=""/>
          </v:shape>
          <o:OLEObject Type="Embed" ProgID="Equation.DSMT4" ShapeID="_x0000_i1028" DrawAspect="Content" ObjectID="_1551257006" r:id="rId13"/>
        </w:object>
      </w:r>
      <w:r w:rsidR="003E486C" w:rsidRPr="006306F8">
        <w:rPr>
          <w:rFonts w:ascii="KG Be Still And Know" w:hAnsi="KG Be Still And Know"/>
          <w:sz w:val="24"/>
          <w:szCs w:val="24"/>
        </w:rPr>
        <w:tab/>
      </w:r>
      <w:r w:rsidR="003E486C" w:rsidRPr="006306F8">
        <w:rPr>
          <w:rFonts w:ascii="KG Be Still And Know" w:hAnsi="KG Be Still And Know"/>
          <w:sz w:val="24"/>
          <w:szCs w:val="24"/>
        </w:rPr>
        <w:tab/>
      </w:r>
      <w:r w:rsidR="003E486C" w:rsidRPr="006306F8">
        <w:rPr>
          <w:rFonts w:ascii="KG Be Still And Know" w:hAnsi="KG Be Still And Know"/>
          <w:sz w:val="24"/>
          <w:szCs w:val="24"/>
        </w:rPr>
        <w:tab/>
      </w:r>
      <w:r w:rsidR="003E486C" w:rsidRPr="006306F8">
        <w:rPr>
          <w:rFonts w:ascii="KG Be Still And Know" w:hAnsi="KG Be Still And Know"/>
          <w:sz w:val="24"/>
          <w:szCs w:val="24"/>
        </w:rPr>
        <w:tab/>
      </w:r>
      <w:r w:rsidR="003E486C" w:rsidRPr="006306F8">
        <w:rPr>
          <w:rFonts w:ascii="KG Be Still And Know" w:hAnsi="KG Be Still And Know"/>
          <w:sz w:val="24"/>
          <w:szCs w:val="24"/>
        </w:rPr>
        <w:tab/>
      </w:r>
      <w:r w:rsidRPr="006306F8">
        <w:rPr>
          <w:rFonts w:ascii="KG Be Still And Know" w:hAnsi="KG Be Still And Know"/>
          <w:sz w:val="24"/>
          <w:szCs w:val="24"/>
        </w:rPr>
        <w:t>5</w:t>
      </w:r>
      <w:r w:rsidR="003E486C" w:rsidRPr="006306F8">
        <w:rPr>
          <w:rFonts w:ascii="KG Be Still And Know" w:hAnsi="KG Be Still And Know"/>
          <w:sz w:val="24"/>
          <w:szCs w:val="24"/>
        </w:rPr>
        <w:t xml:space="preserve">. </w:t>
      </w:r>
      <w:r w:rsidR="003E486C" w:rsidRPr="006306F8">
        <w:rPr>
          <w:rFonts w:ascii="KG Be Still And Know" w:hAnsi="KG Be Still And Know"/>
          <w:position w:val="-12"/>
          <w:sz w:val="24"/>
          <w:szCs w:val="24"/>
        </w:rPr>
        <w:object w:dxaOrig="880" w:dyaOrig="420">
          <v:shape id="_x0000_i1029" type="#_x0000_t75" style="width:44pt;height:21pt" o:ole="">
            <v:imagedata r:id="rId14" o:title=""/>
          </v:shape>
          <o:OLEObject Type="Embed" ProgID="Equation.DSMT4" ShapeID="_x0000_i1029" DrawAspect="Content" ObjectID="_1551257007" r:id="rId15"/>
        </w:object>
      </w:r>
      <w:r w:rsidR="003E486C" w:rsidRPr="006306F8">
        <w:rPr>
          <w:rFonts w:ascii="KG Be Still And Know" w:hAnsi="KG Be Still And Know"/>
          <w:sz w:val="24"/>
          <w:szCs w:val="24"/>
        </w:rPr>
        <w:tab/>
      </w:r>
      <w:r w:rsidR="003E486C" w:rsidRPr="006306F8">
        <w:rPr>
          <w:rFonts w:ascii="KG Be Still And Know" w:hAnsi="KG Be Still And Know"/>
          <w:sz w:val="24"/>
          <w:szCs w:val="24"/>
        </w:rPr>
        <w:tab/>
      </w:r>
      <w:r w:rsidR="003E486C" w:rsidRPr="006306F8">
        <w:rPr>
          <w:rFonts w:ascii="KG Be Still And Know" w:hAnsi="KG Be Still And Know"/>
          <w:sz w:val="24"/>
          <w:szCs w:val="24"/>
        </w:rPr>
        <w:tab/>
      </w:r>
      <w:r w:rsidR="003E486C" w:rsidRPr="006306F8">
        <w:rPr>
          <w:rFonts w:ascii="KG Be Still And Know" w:hAnsi="KG Be Still And Know"/>
          <w:sz w:val="24"/>
          <w:szCs w:val="24"/>
        </w:rPr>
        <w:tab/>
      </w:r>
      <w:r w:rsidR="003E486C" w:rsidRPr="006306F8">
        <w:rPr>
          <w:rFonts w:ascii="KG Be Still And Know" w:hAnsi="KG Be Still And Know"/>
          <w:sz w:val="24"/>
          <w:szCs w:val="24"/>
        </w:rPr>
        <w:tab/>
      </w:r>
      <w:r w:rsidRPr="006306F8">
        <w:rPr>
          <w:rFonts w:ascii="KG Be Still And Know" w:hAnsi="KG Be Still And Know"/>
          <w:sz w:val="24"/>
          <w:szCs w:val="24"/>
        </w:rPr>
        <w:t>6</w:t>
      </w:r>
      <w:r w:rsidR="003E486C" w:rsidRPr="006306F8">
        <w:rPr>
          <w:rFonts w:ascii="KG Be Still And Know" w:hAnsi="KG Be Still And Know"/>
          <w:sz w:val="24"/>
          <w:szCs w:val="24"/>
        </w:rPr>
        <w:t xml:space="preserve">. </w:t>
      </w:r>
      <w:r w:rsidR="00456EED" w:rsidRPr="006306F8">
        <w:rPr>
          <w:rFonts w:ascii="KG Be Still And Know" w:hAnsi="KG Be Still And Know"/>
          <w:position w:val="-16"/>
          <w:sz w:val="24"/>
          <w:szCs w:val="24"/>
        </w:rPr>
        <w:object w:dxaOrig="760" w:dyaOrig="499">
          <v:shape id="_x0000_i1030" type="#_x0000_t75" style="width:46pt;height:29pt" o:ole="">
            <v:imagedata r:id="rId16" o:title=""/>
          </v:shape>
          <o:OLEObject Type="Embed" ProgID="Equation.DSMT4" ShapeID="_x0000_i1030" DrawAspect="Content" ObjectID="_1551257008" r:id="rId17"/>
        </w:object>
      </w:r>
    </w:p>
    <w:p w:rsidR="00565C1A" w:rsidRPr="006306F8" w:rsidRDefault="00565C1A">
      <w:pPr>
        <w:rPr>
          <w:rFonts w:ascii="KG Be Still And Know" w:hAnsi="KG Be Still And Know"/>
          <w:sz w:val="24"/>
          <w:szCs w:val="24"/>
        </w:rPr>
      </w:pPr>
    </w:p>
    <w:p w:rsidR="003E486C" w:rsidRPr="006306F8" w:rsidRDefault="003E486C">
      <w:pPr>
        <w:rPr>
          <w:rFonts w:ascii="KG Be Still And Know" w:hAnsi="KG Be Still And Know"/>
          <w:b/>
        </w:rPr>
      </w:pPr>
      <w:r w:rsidRPr="006306F8">
        <w:rPr>
          <w:rFonts w:ascii="KG Be Still And Know" w:hAnsi="KG Be Still And Know"/>
          <w:b/>
        </w:rPr>
        <w:t>Write each express</w:t>
      </w:r>
      <w:r w:rsidR="00565C1A" w:rsidRPr="006306F8">
        <w:rPr>
          <w:rFonts w:ascii="KG Be Still And Know" w:hAnsi="KG Be Still And Know"/>
          <w:b/>
        </w:rPr>
        <w:t>ion in radical form.</w:t>
      </w:r>
    </w:p>
    <w:p w:rsidR="003E486C" w:rsidRPr="006306F8" w:rsidRDefault="00565C1A">
      <w:pPr>
        <w:rPr>
          <w:rFonts w:ascii="KG Be Still And Know" w:hAnsi="KG Be Still And Know"/>
        </w:rPr>
      </w:pPr>
      <w:r w:rsidRPr="006306F8">
        <w:rPr>
          <w:rFonts w:ascii="KG Be Still And Know" w:hAnsi="KG Be Still And Know"/>
        </w:rPr>
        <w:t>7</w:t>
      </w:r>
      <w:r w:rsidR="003E486C" w:rsidRPr="006306F8">
        <w:rPr>
          <w:rFonts w:ascii="KG Be Still And Know" w:hAnsi="KG Be Still And Know"/>
        </w:rPr>
        <w:t xml:space="preserve">. </w:t>
      </w:r>
      <w:r w:rsidR="003E486C" w:rsidRPr="006306F8">
        <w:rPr>
          <w:rFonts w:ascii="KG Be Still And Know" w:hAnsi="KG Be Still And Know"/>
          <w:position w:val="-6"/>
        </w:rPr>
        <w:object w:dxaOrig="520" w:dyaOrig="320">
          <v:shape id="_x0000_i1031" type="#_x0000_t75" style="width:26pt;height:16pt" o:ole="">
            <v:imagedata r:id="rId18" o:title=""/>
          </v:shape>
          <o:OLEObject Type="Embed" ProgID="Equation.DSMT4" ShapeID="_x0000_i1031" DrawAspect="Content" ObjectID="_1551257009" r:id="rId19"/>
        </w:object>
      </w:r>
      <w:r w:rsidR="00F55AFF" w:rsidRPr="006306F8">
        <w:rPr>
          <w:rFonts w:ascii="KG Be Still And Know" w:hAnsi="KG Be Still And Know"/>
        </w:rPr>
        <w:tab/>
      </w:r>
      <w:r w:rsidR="00F55AFF" w:rsidRPr="006306F8">
        <w:rPr>
          <w:rFonts w:ascii="KG Be Still And Know" w:hAnsi="KG Be Still And Know"/>
        </w:rPr>
        <w:tab/>
      </w:r>
      <w:r w:rsidR="00F55AFF" w:rsidRPr="006306F8">
        <w:rPr>
          <w:rFonts w:ascii="KG Be Still And Know" w:hAnsi="KG Be Still And Know"/>
        </w:rPr>
        <w:tab/>
      </w:r>
      <w:r w:rsidR="00F55AFF" w:rsidRPr="006306F8">
        <w:rPr>
          <w:rFonts w:ascii="KG Be Still And Know" w:hAnsi="KG Be Still And Know"/>
        </w:rPr>
        <w:tab/>
      </w:r>
      <w:r w:rsidR="00F55AFF" w:rsidRPr="006306F8">
        <w:rPr>
          <w:rFonts w:ascii="KG Be Still And Know" w:hAnsi="KG Be Still And Know"/>
        </w:rPr>
        <w:tab/>
      </w:r>
      <w:r w:rsidRPr="006306F8">
        <w:rPr>
          <w:rFonts w:ascii="KG Be Still And Know" w:hAnsi="KG Be Still And Know"/>
        </w:rPr>
        <w:t>8</w:t>
      </w:r>
      <w:r w:rsidR="003E486C" w:rsidRPr="006306F8">
        <w:rPr>
          <w:rFonts w:ascii="KG Be Still And Know" w:hAnsi="KG Be Still And Know"/>
        </w:rPr>
        <w:t xml:space="preserve">. </w:t>
      </w:r>
      <w:r w:rsidRPr="006306F8">
        <w:rPr>
          <w:rFonts w:ascii="KG Be Still And Know" w:hAnsi="KG Be Still And Know"/>
          <w:position w:val="-6"/>
        </w:rPr>
        <w:object w:dxaOrig="380" w:dyaOrig="400">
          <v:shape id="_x0000_i1032" type="#_x0000_t75" style="width:19pt;height:20pt" o:ole="">
            <v:imagedata r:id="rId20" o:title=""/>
          </v:shape>
          <o:OLEObject Type="Embed" ProgID="Equation.DSMT4" ShapeID="_x0000_i1032" DrawAspect="Content" ObjectID="_1551257010" r:id="rId21"/>
        </w:object>
      </w:r>
      <w:r w:rsidR="00F55AFF" w:rsidRPr="006306F8">
        <w:rPr>
          <w:rFonts w:ascii="KG Be Still And Know" w:hAnsi="KG Be Still And Know"/>
        </w:rPr>
        <w:tab/>
      </w:r>
      <w:r w:rsidR="00F55AFF" w:rsidRPr="006306F8">
        <w:rPr>
          <w:rFonts w:ascii="KG Be Still And Know" w:hAnsi="KG Be Still And Know"/>
        </w:rPr>
        <w:tab/>
      </w:r>
      <w:r w:rsidR="00F55AFF" w:rsidRPr="006306F8">
        <w:rPr>
          <w:rFonts w:ascii="KG Be Still And Know" w:hAnsi="KG Be Still And Know"/>
        </w:rPr>
        <w:tab/>
      </w:r>
      <w:r w:rsidR="00F55AFF" w:rsidRPr="006306F8">
        <w:rPr>
          <w:rFonts w:ascii="KG Be Still And Know" w:hAnsi="KG Be Still And Know"/>
        </w:rPr>
        <w:tab/>
      </w:r>
      <w:r w:rsidR="00F55AFF" w:rsidRPr="006306F8">
        <w:rPr>
          <w:rFonts w:ascii="KG Be Still And Know" w:hAnsi="KG Be Still And Know"/>
        </w:rPr>
        <w:tab/>
      </w:r>
      <w:r w:rsidRPr="006306F8">
        <w:rPr>
          <w:rFonts w:ascii="KG Be Still And Know" w:hAnsi="KG Be Still And Know"/>
        </w:rPr>
        <w:tab/>
        <w:t>9</w:t>
      </w:r>
      <w:r w:rsidR="003E486C" w:rsidRPr="006306F8">
        <w:rPr>
          <w:rFonts w:ascii="KG Be Still And Know" w:hAnsi="KG Be Still And Know"/>
        </w:rPr>
        <w:t xml:space="preserve">. </w:t>
      </w:r>
      <w:r w:rsidRPr="006306F8">
        <w:rPr>
          <w:rFonts w:ascii="KG Be Still And Know" w:hAnsi="KG Be Still And Know"/>
          <w:position w:val="-6"/>
        </w:rPr>
        <w:object w:dxaOrig="560" w:dyaOrig="320">
          <v:shape id="_x0000_i1033" type="#_x0000_t75" style="width:34pt;height:19pt" o:ole="">
            <v:imagedata r:id="rId22" o:title=""/>
          </v:shape>
          <o:OLEObject Type="Embed" ProgID="Equation.DSMT4" ShapeID="_x0000_i1033" DrawAspect="Content" ObjectID="_1551257011" r:id="rId23"/>
        </w:object>
      </w:r>
    </w:p>
    <w:p w:rsidR="00F55AFF" w:rsidRPr="006306F8" w:rsidRDefault="00F55AFF">
      <w:pPr>
        <w:rPr>
          <w:rFonts w:ascii="KG Be Still And Know" w:hAnsi="KG Be Still And Know"/>
        </w:rPr>
      </w:pPr>
    </w:p>
    <w:p w:rsidR="003E486C" w:rsidRPr="006306F8" w:rsidRDefault="00F55AFF">
      <w:pPr>
        <w:rPr>
          <w:rFonts w:ascii="KG Be Still And Know" w:hAnsi="KG Be Still And Know"/>
        </w:rPr>
      </w:pPr>
      <w:r w:rsidRPr="006306F8">
        <w:rPr>
          <w:rFonts w:ascii="KG Be Still And Know" w:hAnsi="KG Be Still And Know"/>
        </w:rPr>
        <w:t>1</w:t>
      </w:r>
      <w:r w:rsidR="00565C1A" w:rsidRPr="006306F8">
        <w:rPr>
          <w:rFonts w:ascii="KG Be Still And Know" w:hAnsi="KG Be Still And Know"/>
        </w:rPr>
        <w:t>0</w:t>
      </w:r>
      <w:r w:rsidR="003E486C" w:rsidRPr="006306F8">
        <w:rPr>
          <w:rFonts w:ascii="KG Be Still And Know" w:hAnsi="KG Be Still And Know"/>
        </w:rPr>
        <w:t xml:space="preserve">. </w:t>
      </w:r>
      <w:r w:rsidR="003E486C" w:rsidRPr="006306F8">
        <w:rPr>
          <w:rFonts w:ascii="KG Be Still And Know" w:hAnsi="KG Be Still And Know"/>
          <w:position w:val="-10"/>
        </w:rPr>
        <w:object w:dxaOrig="820" w:dyaOrig="360">
          <v:shape id="_x0000_i1034" type="#_x0000_t75" style="width:49pt;height:21pt" o:ole="">
            <v:imagedata r:id="rId24" o:title=""/>
          </v:shape>
          <o:OLEObject Type="Embed" ProgID="Equation.DSMT4" ShapeID="_x0000_i1034" DrawAspect="Content" ObjectID="_1551257012" r:id="rId25"/>
        </w:object>
      </w:r>
      <w:r w:rsidRPr="006306F8">
        <w:rPr>
          <w:rFonts w:ascii="KG Be Still And Know" w:hAnsi="KG Be Still And Know"/>
        </w:rPr>
        <w:tab/>
      </w:r>
      <w:r w:rsidRPr="006306F8">
        <w:rPr>
          <w:rFonts w:ascii="KG Be Still And Know" w:hAnsi="KG Be Still And Know"/>
        </w:rPr>
        <w:tab/>
      </w:r>
      <w:r w:rsidRPr="006306F8">
        <w:rPr>
          <w:rFonts w:ascii="KG Be Still And Know" w:hAnsi="KG Be Still And Know"/>
        </w:rPr>
        <w:tab/>
      </w:r>
      <w:r w:rsidRPr="006306F8">
        <w:rPr>
          <w:rFonts w:ascii="KG Be Still And Know" w:hAnsi="KG Be Still And Know"/>
        </w:rPr>
        <w:tab/>
      </w:r>
      <w:r w:rsidRPr="006306F8">
        <w:rPr>
          <w:rFonts w:ascii="KG Be Still And Know" w:hAnsi="KG Be Still And Know"/>
        </w:rPr>
        <w:tab/>
        <w:t>1</w:t>
      </w:r>
      <w:r w:rsidR="00565C1A" w:rsidRPr="006306F8">
        <w:rPr>
          <w:rFonts w:ascii="KG Be Still And Know" w:hAnsi="KG Be Still And Know"/>
        </w:rPr>
        <w:t>1</w:t>
      </w:r>
      <w:r w:rsidR="003E486C" w:rsidRPr="006306F8">
        <w:rPr>
          <w:rFonts w:ascii="KG Be Still And Know" w:hAnsi="KG Be Still And Know"/>
        </w:rPr>
        <w:t xml:space="preserve">. </w:t>
      </w:r>
      <w:r w:rsidR="00565C1A" w:rsidRPr="006306F8">
        <w:rPr>
          <w:rFonts w:ascii="KG Be Still And Know" w:hAnsi="KG Be Still And Know"/>
          <w:position w:val="-10"/>
        </w:rPr>
        <w:object w:dxaOrig="639" w:dyaOrig="440">
          <v:shape id="_x0000_i1035" type="#_x0000_t75" style="width:32pt;height:23pt" o:ole="">
            <v:imagedata r:id="rId26" o:title=""/>
          </v:shape>
          <o:OLEObject Type="Embed" ProgID="Equation.DSMT4" ShapeID="_x0000_i1035" DrawAspect="Content" ObjectID="_1551257013" r:id="rId27"/>
        </w:object>
      </w:r>
      <w:r w:rsidR="003E486C" w:rsidRPr="006306F8">
        <w:rPr>
          <w:rFonts w:ascii="KG Be Still And Know" w:hAnsi="KG Be Still And Know"/>
        </w:rPr>
        <w:tab/>
      </w:r>
      <w:r w:rsidR="003E486C" w:rsidRPr="006306F8">
        <w:rPr>
          <w:rFonts w:ascii="KG Be Still And Know" w:hAnsi="KG Be Still And Know"/>
        </w:rPr>
        <w:tab/>
      </w:r>
      <w:r w:rsidR="003E486C" w:rsidRPr="006306F8">
        <w:rPr>
          <w:rFonts w:ascii="KG Be Still And Know" w:hAnsi="KG Be Still And Know"/>
        </w:rPr>
        <w:tab/>
      </w:r>
      <w:r w:rsidR="003E486C" w:rsidRPr="006306F8">
        <w:rPr>
          <w:rFonts w:ascii="KG Be Still And Know" w:hAnsi="KG Be Still And Know"/>
        </w:rPr>
        <w:tab/>
      </w:r>
      <w:r w:rsidR="00565C1A" w:rsidRPr="006306F8">
        <w:rPr>
          <w:rFonts w:ascii="KG Be Still And Know" w:hAnsi="KG Be Still And Know"/>
        </w:rPr>
        <w:tab/>
        <w:t>12</w:t>
      </w:r>
      <w:r w:rsidR="003E486C" w:rsidRPr="006306F8">
        <w:rPr>
          <w:rFonts w:ascii="KG Be Still And Know" w:hAnsi="KG Be Still And Know"/>
        </w:rPr>
        <w:t xml:space="preserve">. </w:t>
      </w:r>
      <w:r w:rsidR="00565C1A" w:rsidRPr="006306F8">
        <w:rPr>
          <w:rFonts w:ascii="KG Be Still And Know" w:hAnsi="KG Be Still And Know"/>
          <w:position w:val="-6"/>
        </w:rPr>
        <w:object w:dxaOrig="520" w:dyaOrig="320">
          <v:shape id="_x0000_i1036" type="#_x0000_t75" style="width:31pt;height:19pt" o:ole="">
            <v:imagedata r:id="rId28" o:title=""/>
          </v:shape>
          <o:OLEObject Type="Embed" ProgID="Equation.DSMT4" ShapeID="_x0000_i1036" DrawAspect="Content" ObjectID="_1551257014" r:id="rId29"/>
        </w:object>
      </w:r>
    </w:p>
    <w:p w:rsidR="00565C1A" w:rsidRPr="006306F8" w:rsidRDefault="00565C1A">
      <w:pPr>
        <w:rPr>
          <w:rFonts w:ascii="KG Be Still And Know" w:hAnsi="KG Be Still And Know"/>
        </w:rPr>
      </w:pPr>
    </w:p>
    <w:p w:rsidR="00565C1A" w:rsidRPr="006306F8" w:rsidRDefault="00565C1A">
      <w:pPr>
        <w:rPr>
          <w:rFonts w:ascii="KG Be Still And Know" w:hAnsi="KG Be Still And Know"/>
          <w:b/>
        </w:rPr>
      </w:pPr>
      <w:r w:rsidRPr="006306F8">
        <w:rPr>
          <w:rFonts w:ascii="KG Be Still And Know" w:hAnsi="KG Be Still And Know"/>
          <w:b/>
        </w:rPr>
        <w:t>Write each expression in radical form and simplify completely.</w:t>
      </w:r>
    </w:p>
    <w:p w:rsidR="00565C1A" w:rsidRPr="006306F8" w:rsidRDefault="00565C1A">
      <w:pPr>
        <w:rPr>
          <w:rFonts w:ascii="KG Be Still And Know" w:hAnsi="KG Be Still And Know"/>
        </w:rPr>
      </w:pPr>
      <w:r w:rsidRPr="006306F8">
        <w:rPr>
          <w:rFonts w:ascii="KG Be Still And Know" w:hAnsi="KG Be Still And Know"/>
        </w:rPr>
        <w:t xml:space="preserve">13. </w:t>
      </w:r>
      <w:r w:rsidRPr="006306F8">
        <w:rPr>
          <w:rFonts w:ascii="KG Be Still And Know" w:hAnsi="KG Be Still And Know"/>
          <w:position w:val="-6"/>
        </w:rPr>
        <w:object w:dxaOrig="480" w:dyaOrig="400">
          <v:shape id="_x0000_i1037" type="#_x0000_t75" style="width:24pt;height:20pt" o:ole="">
            <v:imagedata r:id="rId30" o:title=""/>
          </v:shape>
          <o:OLEObject Type="Embed" ProgID="Equation.DSMT4" ShapeID="_x0000_i1037" DrawAspect="Content" ObjectID="_1551257015" r:id="rId31"/>
        </w:object>
      </w:r>
      <w:r w:rsidRPr="006306F8">
        <w:rPr>
          <w:rFonts w:ascii="KG Be Still And Know" w:hAnsi="KG Be Still And Know"/>
        </w:rPr>
        <w:tab/>
      </w:r>
      <w:r w:rsidRPr="006306F8">
        <w:rPr>
          <w:rFonts w:ascii="KG Be Still And Know" w:hAnsi="KG Be Still And Know"/>
        </w:rPr>
        <w:tab/>
      </w:r>
      <w:r w:rsidRPr="006306F8">
        <w:rPr>
          <w:rFonts w:ascii="KG Be Still And Know" w:hAnsi="KG Be Still And Know"/>
        </w:rPr>
        <w:tab/>
      </w:r>
      <w:r w:rsidRPr="006306F8">
        <w:rPr>
          <w:rFonts w:ascii="KG Be Still And Know" w:hAnsi="KG Be Still And Know"/>
        </w:rPr>
        <w:tab/>
      </w:r>
      <w:r w:rsidRPr="006306F8">
        <w:rPr>
          <w:rFonts w:ascii="KG Be Still And Know" w:hAnsi="KG Be Still And Know"/>
        </w:rPr>
        <w:tab/>
        <w:t xml:space="preserve">14. </w:t>
      </w:r>
      <w:r w:rsidRPr="006306F8">
        <w:rPr>
          <w:rFonts w:ascii="KG Be Still And Know" w:hAnsi="KG Be Still And Know"/>
          <w:position w:val="-6"/>
        </w:rPr>
        <w:object w:dxaOrig="380" w:dyaOrig="400">
          <v:shape id="_x0000_i1038" type="#_x0000_t75" style="width:19pt;height:20pt" o:ole="">
            <v:imagedata r:id="rId32" o:title=""/>
          </v:shape>
          <o:OLEObject Type="Embed" ProgID="Equation.DSMT4" ShapeID="_x0000_i1038" DrawAspect="Content" ObjectID="_1551257016" r:id="rId33"/>
        </w:object>
      </w:r>
      <w:r w:rsidRPr="006306F8">
        <w:rPr>
          <w:rFonts w:ascii="KG Be Still And Know" w:hAnsi="KG Be Still And Know"/>
        </w:rPr>
        <w:tab/>
      </w:r>
      <w:r w:rsidRPr="006306F8">
        <w:rPr>
          <w:rFonts w:ascii="KG Be Still And Know" w:hAnsi="KG Be Still And Know"/>
        </w:rPr>
        <w:tab/>
      </w:r>
      <w:r w:rsidRPr="006306F8">
        <w:rPr>
          <w:rFonts w:ascii="KG Be Still And Know" w:hAnsi="KG Be Still And Know"/>
        </w:rPr>
        <w:tab/>
      </w:r>
      <w:r w:rsidRPr="006306F8">
        <w:rPr>
          <w:rFonts w:ascii="KG Be Still And Know" w:hAnsi="KG Be Still And Know"/>
        </w:rPr>
        <w:tab/>
      </w:r>
      <w:r w:rsidRPr="006306F8">
        <w:rPr>
          <w:rFonts w:ascii="KG Be Still And Know" w:hAnsi="KG Be Still And Know"/>
        </w:rPr>
        <w:tab/>
      </w:r>
      <w:r w:rsidR="006306F8">
        <w:rPr>
          <w:rFonts w:ascii="KG Be Still And Know" w:hAnsi="KG Be Still And Know"/>
        </w:rPr>
        <w:tab/>
      </w:r>
      <w:r w:rsidRPr="006306F8">
        <w:rPr>
          <w:rFonts w:ascii="KG Be Still And Know" w:hAnsi="KG Be Still And Know"/>
        </w:rPr>
        <w:t xml:space="preserve">15. </w:t>
      </w:r>
      <w:r w:rsidRPr="006306F8">
        <w:rPr>
          <w:rFonts w:ascii="KG Be Still And Know" w:hAnsi="KG Be Still And Know"/>
          <w:position w:val="-10"/>
        </w:rPr>
        <w:object w:dxaOrig="980" w:dyaOrig="440">
          <v:shape id="_x0000_i1039" type="#_x0000_t75" style="width:49pt;height:22pt" o:ole="">
            <v:imagedata r:id="rId34" o:title=""/>
          </v:shape>
          <o:OLEObject Type="Embed" ProgID="Equation.DSMT4" ShapeID="_x0000_i1039" DrawAspect="Content" ObjectID="_1551257017" r:id="rId35"/>
        </w:object>
      </w:r>
    </w:p>
    <w:p w:rsidR="006306F8" w:rsidRPr="006306F8" w:rsidRDefault="006306F8">
      <w:pPr>
        <w:rPr>
          <w:rFonts w:ascii="KG Be Still And Know" w:hAnsi="KG Be Still And Know"/>
        </w:rPr>
      </w:pPr>
    </w:p>
    <w:p w:rsidR="006306F8" w:rsidRPr="006306F8" w:rsidRDefault="006306F8">
      <w:pPr>
        <w:rPr>
          <w:rFonts w:ascii="KG Be Still And Know" w:hAnsi="KG Be Still And Know"/>
        </w:rPr>
      </w:pPr>
    </w:p>
    <w:p w:rsidR="006306F8" w:rsidRPr="006306F8" w:rsidRDefault="006306F8" w:rsidP="006306F8">
      <w:pPr>
        <w:rPr>
          <w:rFonts w:ascii="KG Be Still And Know" w:hAnsi="KG Be Still And Know"/>
          <w:b/>
          <w:sz w:val="24"/>
          <w:szCs w:val="24"/>
        </w:rPr>
      </w:pPr>
      <w:r w:rsidRPr="006306F8">
        <w:rPr>
          <w:rFonts w:ascii="KG Be Still And Know" w:hAnsi="KG Be Still And Know"/>
          <w:b/>
          <w:sz w:val="24"/>
          <w:szCs w:val="24"/>
        </w:rPr>
        <w:t xml:space="preserve">Simplify each expression by apply the properties of exponents. Write your answer in simplest radical form when possible. 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596"/>
        <w:gridCol w:w="3597"/>
        <w:gridCol w:w="3597"/>
      </w:tblGrid>
      <w:tr w:rsidR="006306F8" w:rsidRPr="006306F8" w:rsidTr="004C463D">
        <w:tc>
          <w:tcPr>
            <w:tcW w:w="3596" w:type="dxa"/>
          </w:tcPr>
          <w:p w:rsidR="006306F8" w:rsidRPr="006306F8" w:rsidRDefault="006306F8" w:rsidP="004C463D">
            <w:pPr>
              <w:rPr>
                <w:rFonts w:ascii="KG Be Still And Know" w:hAnsi="KG Be Still And Know"/>
                <w:sz w:val="24"/>
                <w:szCs w:val="24"/>
              </w:rPr>
            </w:pPr>
            <w:r w:rsidRPr="006306F8">
              <w:rPr>
                <w:rFonts w:ascii="KG Be Still And Know" w:hAnsi="KG Be Still And Know"/>
                <w:sz w:val="24"/>
                <w:szCs w:val="24"/>
              </w:rPr>
              <w:t>1</w:t>
            </w:r>
            <w:r w:rsidRPr="006306F8">
              <w:rPr>
                <w:rFonts w:ascii="KG Be Still And Know" w:hAnsi="KG Be Still And Know"/>
                <w:sz w:val="24"/>
                <w:szCs w:val="24"/>
              </w:rPr>
              <w:t>6</w:t>
            </w:r>
            <w:r w:rsidRPr="006306F8">
              <w:rPr>
                <w:rFonts w:ascii="KG Be Still And Know" w:hAnsi="KG Be Still And Know"/>
                <w:sz w:val="24"/>
                <w:szCs w:val="24"/>
              </w:rPr>
              <w:t xml:space="preserve">.  </w:t>
            </w:r>
            <w:r w:rsidRPr="006306F8">
              <w:rPr>
                <w:rFonts w:ascii="KG Be Still And Know" w:hAnsi="KG Be Still And Know"/>
                <w:position w:val="-6"/>
                <w:sz w:val="24"/>
                <w:szCs w:val="24"/>
              </w:rPr>
              <w:object w:dxaOrig="920" w:dyaOrig="480">
                <v:shape id="_x0000_i1040" type="#_x0000_t75" style="width:47pt;height:24pt" o:ole="">
                  <v:imagedata r:id="rId36" o:title=""/>
                </v:shape>
                <o:OLEObject Type="Embed" ProgID="Equation.DSMT4" ShapeID="_x0000_i1040" DrawAspect="Content" ObjectID="_1551257018" r:id="rId37"/>
              </w:object>
            </w:r>
          </w:p>
        </w:tc>
        <w:tc>
          <w:tcPr>
            <w:tcW w:w="3597" w:type="dxa"/>
          </w:tcPr>
          <w:p w:rsidR="006306F8" w:rsidRPr="006306F8" w:rsidRDefault="006306F8" w:rsidP="004C463D">
            <w:pPr>
              <w:rPr>
                <w:rFonts w:ascii="KG Be Still And Know" w:hAnsi="KG Be Still And Know"/>
                <w:sz w:val="24"/>
                <w:szCs w:val="24"/>
              </w:rPr>
            </w:pPr>
            <w:r w:rsidRPr="006306F8">
              <w:rPr>
                <w:rFonts w:ascii="KG Be Still And Know" w:hAnsi="KG Be Still And Know"/>
                <w:sz w:val="24"/>
                <w:szCs w:val="24"/>
              </w:rPr>
              <w:t>17</w:t>
            </w:r>
            <w:r w:rsidRPr="006306F8">
              <w:rPr>
                <w:rFonts w:ascii="KG Be Still And Know" w:hAnsi="KG Be Still And Know"/>
                <w:sz w:val="24"/>
                <w:szCs w:val="24"/>
              </w:rPr>
              <w:t>.</w:t>
            </w:r>
            <w:r w:rsidRPr="006306F8">
              <w:rPr>
                <w:rFonts w:ascii="KG Be Still And Know" w:hAnsi="KG Be Still And Know"/>
              </w:rPr>
              <w:t xml:space="preserve"> </w:t>
            </w:r>
            <w:r w:rsidRPr="006306F8">
              <w:rPr>
                <w:rFonts w:ascii="KG Be Still And Know" w:hAnsi="KG Be Still And Know"/>
                <w:position w:val="-6"/>
              </w:rPr>
              <w:object w:dxaOrig="660" w:dyaOrig="480">
                <v:shape id="_x0000_i1041" type="#_x0000_t75" style="width:40pt;height:29pt" o:ole="">
                  <v:imagedata r:id="rId38" o:title=""/>
                </v:shape>
                <o:OLEObject Type="Embed" ProgID="Equation.DSMT4" ShapeID="_x0000_i1041" DrawAspect="Content" ObjectID="_1551257019" r:id="rId39"/>
              </w:object>
            </w:r>
            <w:r w:rsidRPr="006306F8">
              <w:rPr>
                <w:rFonts w:ascii="KG Be Still And Know" w:hAnsi="KG Be Still And Know"/>
                <w:sz w:val="24"/>
                <w:szCs w:val="24"/>
              </w:rPr>
              <w:tab/>
            </w:r>
          </w:p>
        </w:tc>
        <w:tc>
          <w:tcPr>
            <w:tcW w:w="3597" w:type="dxa"/>
          </w:tcPr>
          <w:p w:rsidR="006306F8" w:rsidRPr="006306F8" w:rsidRDefault="006306F8" w:rsidP="004C463D">
            <w:pPr>
              <w:rPr>
                <w:rFonts w:ascii="KG Be Still And Know" w:hAnsi="KG Be Still And Know"/>
                <w:sz w:val="24"/>
                <w:szCs w:val="24"/>
              </w:rPr>
            </w:pPr>
            <w:r w:rsidRPr="006306F8">
              <w:rPr>
                <w:rFonts w:ascii="KG Be Still And Know" w:hAnsi="KG Be Still And Know"/>
                <w:sz w:val="24"/>
                <w:szCs w:val="24"/>
              </w:rPr>
              <w:t>18</w:t>
            </w:r>
            <w:r w:rsidRPr="006306F8">
              <w:rPr>
                <w:rFonts w:ascii="KG Be Still And Know" w:hAnsi="KG Be Still And Know"/>
                <w:sz w:val="24"/>
                <w:szCs w:val="24"/>
              </w:rPr>
              <w:t xml:space="preserve">.  </w:t>
            </w:r>
            <w:r w:rsidRPr="006306F8">
              <w:rPr>
                <w:rFonts w:ascii="KG Be Still And Know" w:hAnsi="KG Be Still And Know"/>
                <w:position w:val="-6"/>
                <w:sz w:val="24"/>
                <w:szCs w:val="24"/>
              </w:rPr>
              <w:object w:dxaOrig="700" w:dyaOrig="480">
                <v:shape id="_x0000_i1042" type="#_x0000_t75" style="width:35pt;height:24pt" o:ole="">
                  <v:imagedata r:id="rId40" o:title=""/>
                </v:shape>
                <o:OLEObject Type="Embed" ProgID="Equation.DSMT4" ShapeID="_x0000_i1042" DrawAspect="Content" ObjectID="_1551257020" r:id="rId41"/>
              </w:object>
            </w:r>
          </w:p>
          <w:p w:rsidR="006306F8" w:rsidRPr="006306F8" w:rsidRDefault="006306F8" w:rsidP="004C463D">
            <w:pPr>
              <w:rPr>
                <w:rFonts w:ascii="KG Be Still And Know" w:hAnsi="KG Be Still And Know"/>
                <w:sz w:val="24"/>
                <w:szCs w:val="24"/>
              </w:rPr>
            </w:pPr>
          </w:p>
          <w:p w:rsidR="006306F8" w:rsidRPr="006306F8" w:rsidRDefault="006306F8" w:rsidP="004C463D">
            <w:pPr>
              <w:rPr>
                <w:rFonts w:ascii="KG Be Still And Know" w:hAnsi="KG Be Still And Know"/>
                <w:sz w:val="24"/>
                <w:szCs w:val="24"/>
              </w:rPr>
            </w:pPr>
          </w:p>
          <w:p w:rsidR="006306F8" w:rsidRPr="006306F8" w:rsidRDefault="006306F8" w:rsidP="004C463D">
            <w:pPr>
              <w:rPr>
                <w:rFonts w:ascii="KG Be Still And Know" w:hAnsi="KG Be Still And Know"/>
                <w:sz w:val="24"/>
                <w:szCs w:val="24"/>
              </w:rPr>
            </w:pPr>
          </w:p>
          <w:p w:rsidR="006306F8" w:rsidRPr="006306F8" w:rsidRDefault="006306F8" w:rsidP="004C463D">
            <w:pPr>
              <w:rPr>
                <w:rFonts w:ascii="KG Be Still And Know" w:hAnsi="KG Be Still And Know"/>
                <w:sz w:val="24"/>
                <w:szCs w:val="24"/>
              </w:rPr>
            </w:pPr>
          </w:p>
          <w:p w:rsidR="006306F8" w:rsidRPr="006306F8" w:rsidRDefault="006306F8" w:rsidP="004C463D">
            <w:pPr>
              <w:rPr>
                <w:rFonts w:ascii="KG Be Still And Know" w:hAnsi="KG Be Still And Know"/>
                <w:sz w:val="24"/>
                <w:szCs w:val="24"/>
              </w:rPr>
            </w:pPr>
          </w:p>
        </w:tc>
      </w:tr>
      <w:tr w:rsidR="006306F8" w:rsidRPr="006306F8" w:rsidTr="004C463D">
        <w:tc>
          <w:tcPr>
            <w:tcW w:w="3596" w:type="dxa"/>
          </w:tcPr>
          <w:p w:rsidR="006306F8" w:rsidRPr="006306F8" w:rsidRDefault="006306F8" w:rsidP="004C463D">
            <w:pPr>
              <w:rPr>
                <w:rFonts w:ascii="KG Be Still And Know" w:hAnsi="KG Be Still And Know"/>
                <w:sz w:val="24"/>
                <w:szCs w:val="24"/>
              </w:rPr>
            </w:pPr>
            <w:r w:rsidRPr="006306F8">
              <w:rPr>
                <w:rFonts w:ascii="KG Be Still And Know" w:hAnsi="KG Be Still And Know"/>
                <w:sz w:val="24"/>
                <w:szCs w:val="24"/>
              </w:rPr>
              <w:lastRenderedPageBreak/>
              <w:t>19</w:t>
            </w:r>
            <w:r w:rsidRPr="006306F8">
              <w:rPr>
                <w:rFonts w:ascii="KG Be Still And Know" w:hAnsi="KG Be Still And Know"/>
                <w:sz w:val="24"/>
                <w:szCs w:val="24"/>
              </w:rPr>
              <w:t xml:space="preserve">.  </w:t>
            </w:r>
            <w:r w:rsidRPr="006306F8">
              <w:rPr>
                <w:rFonts w:ascii="KG Be Still And Know" w:hAnsi="KG Be Still And Know"/>
                <w:position w:val="-10"/>
                <w:sz w:val="24"/>
                <w:szCs w:val="24"/>
              </w:rPr>
              <w:object w:dxaOrig="540" w:dyaOrig="525">
                <v:shape id="_x0000_i1043" type="#_x0000_t75" style="width:27pt;height:25pt" o:ole="">
                  <v:imagedata r:id="rId42" o:title=""/>
                </v:shape>
                <o:OLEObject Type="Embed" ProgID="Equation.DSMT4" ShapeID="_x0000_i1043" DrawAspect="Content" ObjectID="_1551257021" r:id="rId43"/>
              </w:object>
            </w:r>
          </w:p>
        </w:tc>
        <w:tc>
          <w:tcPr>
            <w:tcW w:w="3597" w:type="dxa"/>
          </w:tcPr>
          <w:p w:rsidR="006306F8" w:rsidRPr="006306F8" w:rsidRDefault="006306F8" w:rsidP="004C463D">
            <w:pPr>
              <w:rPr>
                <w:rFonts w:ascii="KG Be Still And Know" w:hAnsi="KG Be Still And Know"/>
                <w:sz w:val="24"/>
                <w:szCs w:val="24"/>
              </w:rPr>
            </w:pPr>
            <w:r w:rsidRPr="006306F8">
              <w:rPr>
                <w:rFonts w:ascii="KG Be Still And Know" w:hAnsi="KG Be Still And Know"/>
                <w:sz w:val="24"/>
                <w:szCs w:val="24"/>
              </w:rPr>
              <w:t>20</w:t>
            </w:r>
            <w:r w:rsidRPr="006306F8">
              <w:rPr>
                <w:rFonts w:ascii="KG Be Still And Know" w:hAnsi="KG Be Still And Know"/>
                <w:sz w:val="24"/>
                <w:szCs w:val="24"/>
              </w:rPr>
              <w:t xml:space="preserve">. </w:t>
            </w:r>
            <w:r w:rsidRPr="006306F8">
              <w:rPr>
                <w:rFonts w:ascii="KG Be Still And Know" w:hAnsi="KG Be Still And Know"/>
                <w:position w:val="-10"/>
                <w:sz w:val="24"/>
                <w:szCs w:val="24"/>
              </w:rPr>
              <w:object w:dxaOrig="1050" w:dyaOrig="510">
                <v:shape id="_x0000_i1044" type="#_x0000_t75" style="width:53pt;height:26pt" o:ole="">
                  <v:imagedata r:id="rId44" o:title=""/>
                </v:shape>
                <o:OLEObject Type="Embed" ProgID="Equation.DSMT4" ShapeID="_x0000_i1044" DrawAspect="Content" ObjectID="_1551257022" r:id="rId45"/>
              </w:object>
            </w:r>
            <w:r w:rsidRPr="006306F8">
              <w:rPr>
                <w:rFonts w:ascii="KG Be Still And Know" w:hAnsi="KG Be Still And Know"/>
                <w:sz w:val="24"/>
                <w:szCs w:val="24"/>
              </w:rPr>
              <w:tab/>
            </w:r>
            <w:r w:rsidRPr="006306F8">
              <w:rPr>
                <w:rFonts w:ascii="KG Be Still And Know" w:hAnsi="KG Be Still And Know"/>
                <w:sz w:val="24"/>
                <w:szCs w:val="24"/>
              </w:rPr>
              <w:tab/>
            </w:r>
          </w:p>
        </w:tc>
        <w:tc>
          <w:tcPr>
            <w:tcW w:w="3597" w:type="dxa"/>
          </w:tcPr>
          <w:p w:rsidR="006306F8" w:rsidRPr="006306F8" w:rsidRDefault="006306F8" w:rsidP="004C463D">
            <w:pPr>
              <w:rPr>
                <w:rFonts w:ascii="KG Be Still And Know" w:hAnsi="KG Be Still And Know"/>
                <w:sz w:val="24"/>
                <w:szCs w:val="24"/>
              </w:rPr>
            </w:pPr>
            <w:r w:rsidRPr="006306F8">
              <w:rPr>
                <w:rFonts w:ascii="KG Be Still And Know" w:hAnsi="KG Be Still And Know"/>
                <w:sz w:val="24"/>
                <w:szCs w:val="24"/>
              </w:rPr>
              <w:t>21</w:t>
            </w:r>
            <w:r w:rsidRPr="006306F8">
              <w:rPr>
                <w:rFonts w:ascii="KG Be Still And Know" w:hAnsi="KG Be Still And Know"/>
                <w:sz w:val="24"/>
                <w:szCs w:val="24"/>
              </w:rPr>
              <w:t xml:space="preserve">. </w:t>
            </w:r>
            <w:r w:rsidRPr="006306F8">
              <w:rPr>
                <w:rFonts w:ascii="KG Be Still And Know" w:hAnsi="KG Be Still And Know"/>
                <w:position w:val="-10"/>
                <w:sz w:val="24"/>
                <w:szCs w:val="24"/>
              </w:rPr>
              <w:object w:dxaOrig="885" w:dyaOrig="540">
                <v:shape id="_x0000_i1045" type="#_x0000_t75" style="width:43pt;height:27pt" o:ole="">
                  <v:imagedata r:id="rId46" o:title=""/>
                </v:shape>
                <o:OLEObject Type="Embed" ProgID="Equation.DSMT4" ShapeID="_x0000_i1045" DrawAspect="Content" ObjectID="_1551257023" r:id="rId47"/>
              </w:object>
            </w:r>
          </w:p>
          <w:p w:rsidR="006306F8" w:rsidRPr="006306F8" w:rsidRDefault="006306F8" w:rsidP="004C463D">
            <w:pPr>
              <w:rPr>
                <w:rFonts w:ascii="KG Be Still And Know" w:hAnsi="KG Be Still And Know"/>
                <w:sz w:val="24"/>
                <w:szCs w:val="24"/>
              </w:rPr>
            </w:pPr>
          </w:p>
          <w:p w:rsidR="006306F8" w:rsidRPr="006306F8" w:rsidRDefault="006306F8" w:rsidP="004C463D">
            <w:pPr>
              <w:rPr>
                <w:rFonts w:ascii="KG Be Still And Know" w:hAnsi="KG Be Still And Know"/>
                <w:sz w:val="24"/>
                <w:szCs w:val="24"/>
              </w:rPr>
            </w:pPr>
          </w:p>
          <w:p w:rsidR="006306F8" w:rsidRPr="006306F8" w:rsidRDefault="006306F8" w:rsidP="004C463D">
            <w:pPr>
              <w:rPr>
                <w:rFonts w:ascii="KG Be Still And Know" w:hAnsi="KG Be Still And Know"/>
                <w:sz w:val="24"/>
                <w:szCs w:val="24"/>
              </w:rPr>
            </w:pPr>
          </w:p>
          <w:p w:rsidR="006306F8" w:rsidRPr="006306F8" w:rsidRDefault="006306F8" w:rsidP="004C463D">
            <w:pPr>
              <w:rPr>
                <w:rFonts w:ascii="KG Be Still And Know" w:hAnsi="KG Be Still And Know"/>
                <w:sz w:val="24"/>
                <w:szCs w:val="24"/>
              </w:rPr>
            </w:pPr>
          </w:p>
          <w:p w:rsidR="006306F8" w:rsidRPr="006306F8" w:rsidRDefault="006306F8" w:rsidP="004C463D">
            <w:pPr>
              <w:rPr>
                <w:rFonts w:ascii="KG Be Still And Know" w:hAnsi="KG Be Still And Know"/>
                <w:sz w:val="24"/>
                <w:szCs w:val="24"/>
              </w:rPr>
            </w:pPr>
          </w:p>
        </w:tc>
      </w:tr>
      <w:tr w:rsidR="006306F8" w:rsidRPr="006306F8" w:rsidTr="004C463D">
        <w:tc>
          <w:tcPr>
            <w:tcW w:w="3596" w:type="dxa"/>
          </w:tcPr>
          <w:p w:rsidR="006306F8" w:rsidRPr="006306F8" w:rsidRDefault="006306F8" w:rsidP="004C463D">
            <w:pPr>
              <w:rPr>
                <w:rFonts w:ascii="KG Be Still And Know" w:hAnsi="KG Be Still And Know"/>
                <w:sz w:val="24"/>
                <w:szCs w:val="24"/>
              </w:rPr>
            </w:pPr>
            <w:r w:rsidRPr="006306F8">
              <w:rPr>
                <w:rFonts w:ascii="KG Be Still And Know" w:hAnsi="KG Be Still And Know"/>
                <w:sz w:val="24"/>
                <w:szCs w:val="24"/>
              </w:rPr>
              <w:t>22</w:t>
            </w:r>
            <w:r w:rsidRPr="006306F8">
              <w:rPr>
                <w:rFonts w:ascii="KG Be Still And Know" w:hAnsi="KG Be Still And Know"/>
                <w:sz w:val="24"/>
                <w:szCs w:val="24"/>
              </w:rPr>
              <w:t xml:space="preserve">. </w:t>
            </w:r>
            <w:r w:rsidRPr="006306F8">
              <w:rPr>
                <w:rFonts w:ascii="KG Be Still And Know" w:hAnsi="KG Be Still And Know"/>
                <w:position w:val="-40"/>
                <w:sz w:val="24"/>
                <w:szCs w:val="24"/>
              </w:rPr>
              <w:object w:dxaOrig="360" w:dyaOrig="960">
                <v:shape id="_x0000_i1046" type="#_x0000_t75" style="width:18pt;height:48pt" o:ole="">
                  <v:imagedata r:id="rId48" o:title=""/>
                </v:shape>
                <o:OLEObject Type="Embed" ProgID="Equation.DSMT4" ShapeID="_x0000_i1046" DrawAspect="Content" ObjectID="_1551257024" r:id="rId49"/>
              </w:object>
            </w:r>
          </w:p>
        </w:tc>
        <w:tc>
          <w:tcPr>
            <w:tcW w:w="3597" w:type="dxa"/>
          </w:tcPr>
          <w:p w:rsidR="006306F8" w:rsidRPr="006306F8" w:rsidRDefault="006306F8" w:rsidP="004C463D">
            <w:pPr>
              <w:rPr>
                <w:rFonts w:ascii="KG Be Still And Know" w:hAnsi="KG Be Still And Know"/>
                <w:sz w:val="24"/>
                <w:szCs w:val="24"/>
              </w:rPr>
            </w:pPr>
            <w:r w:rsidRPr="006306F8">
              <w:rPr>
                <w:rFonts w:ascii="KG Be Still And Know" w:hAnsi="KG Be Still And Know"/>
                <w:sz w:val="24"/>
                <w:szCs w:val="24"/>
              </w:rPr>
              <w:t>23</w:t>
            </w:r>
            <w:r w:rsidRPr="006306F8">
              <w:rPr>
                <w:rFonts w:ascii="KG Be Still And Know" w:hAnsi="KG Be Still And Know"/>
                <w:sz w:val="24"/>
                <w:szCs w:val="24"/>
              </w:rPr>
              <w:t xml:space="preserve">. </w:t>
            </w:r>
            <w:r w:rsidRPr="006306F8">
              <w:rPr>
                <w:rFonts w:ascii="KG Be Still And Know" w:hAnsi="KG Be Still And Know"/>
                <w:position w:val="-32"/>
                <w:sz w:val="24"/>
                <w:szCs w:val="24"/>
              </w:rPr>
              <w:object w:dxaOrig="660" w:dyaOrig="870">
                <v:shape id="_x0000_i1047" type="#_x0000_t75" style="width:33pt;height:44pt" o:ole="">
                  <v:imagedata r:id="rId50" o:title=""/>
                </v:shape>
                <o:OLEObject Type="Embed" ProgID="Equation.DSMT4" ShapeID="_x0000_i1047" DrawAspect="Content" ObjectID="_1551257025" r:id="rId51"/>
              </w:object>
            </w:r>
          </w:p>
        </w:tc>
        <w:tc>
          <w:tcPr>
            <w:tcW w:w="3597" w:type="dxa"/>
          </w:tcPr>
          <w:p w:rsidR="006306F8" w:rsidRPr="006306F8" w:rsidRDefault="006306F8" w:rsidP="004C463D">
            <w:pPr>
              <w:rPr>
                <w:rFonts w:ascii="KG Be Still And Know" w:hAnsi="KG Be Still And Know"/>
                <w:sz w:val="24"/>
                <w:szCs w:val="24"/>
              </w:rPr>
            </w:pPr>
            <w:r w:rsidRPr="006306F8">
              <w:rPr>
                <w:rFonts w:ascii="KG Be Still And Know" w:hAnsi="KG Be Still And Know"/>
                <w:sz w:val="24"/>
                <w:szCs w:val="24"/>
              </w:rPr>
              <w:t>24</w:t>
            </w:r>
            <w:r w:rsidRPr="006306F8">
              <w:rPr>
                <w:rFonts w:ascii="KG Be Still And Know" w:hAnsi="KG Be Still And Know"/>
                <w:sz w:val="24"/>
                <w:szCs w:val="24"/>
              </w:rPr>
              <w:t xml:space="preserve">. </w:t>
            </w:r>
            <w:r w:rsidRPr="006306F8">
              <w:rPr>
                <w:rFonts w:ascii="KG Be Still And Know" w:hAnsi="KG Be Still And Know"/>
                <w:position w:val="-32"/>
                <w:sz w:val="24"/>
                <w:szCs w:val="24"/>
              </w:rPr>
              <w:object w:dxaOrig="1020" w:dyaOrig="870">
                <v:shape id="_x0000_i1048" type="#_x0000_t75" style="width:51pt;height:44pt" o:ole="">
                  <v:imagedata r:id="rId52" o:title=""/>
                </v:shape>
                <o:OLEObject Type="Embed" ProgID="Equation.DSMT4" ShapeID="_x0000_i1048" DrawAspect="Content" ObjectID="_1551257026" r:id="rId53"/>
              </w:object>
            </w:r>
          </w:p>
          <w:p w:rsidR="006306F8" w:rsidRPr="006306F8" w:rsidRDefault="006306F8" w:rsidP="004C463D">
            <w:pPr>
              <w:rPr>
                <w:rFonts w:ascii="KG Be Still And Know" w:hAnsi="KG Be Still And Know"/>
                <w:sz w:val="24"/>
                <w:szCs w:val="24"/>
              </w:rPr>
            </w:pPr>
          </w:p>
          <w:p w:rsidR="006306F8" w:rsidRPr="006306F8" w:rsidRDefault="006306F8" w:rsidP="004C463D">
            <w:pPr>
              <w:rPr>
                <w:rFonts w:ascii="KG Be Still And Know" w:hAnsi="KG Be Still And Know"/>
                <w:sz w:val="24"/>
                <w:szCs w:val="24"/>
              </w:rPr>
            </w:pPr>
          </w:p>
          <w:p w:rsidR="006306F8" w:rsidRPr="006306F8" w:rsidRDefault="006306F8" w:rsidP="004C463D">
            <w:pPr>
              <w:rPr>
                <w:rFonts w:ascii="KG Be Still And Know" w:hAnsi="KG Be Still And Know"/>
                <w:sz w:val="24"/>
                <w:szCs w:val="24"/>
              </w:rPr>
            </w:pPr>
          </w:p>
          <w:p w:rsidR="006306F8" w:rsidRPr="006306F8" w:rsidRDefault="006306F8" w:rsidP="004C463D">
            <w:pPr>
              <w:rPr>
                <w:rFonts w:ascii="KG Be Still And Know" w:hAnsi="KG Be Still And Know"/>
                <w:sz w:val="24"/>
                <w:szCs w:val="24"/>
              </w:rPr>
            </w:pPr>
          </w:p>
          <w:p w:rsidR="006306F8" w:rsidRPr="006306F8" w:rsidRDefault="006306F8" w:rsidP="004C463D">
            <w:pPr>
              <w:rPr>
                <w:rFonts w:ascii="KG Be Still And Know" w:hAnsi="KG Be Still And Know"/>
                <w:sz w:val="24"/>
                <w:szCs w:val="24"/>
              </w:rPr>
            </w:pPr>
          </w:p>
        </w:tc>
      </w:tr>
      <w:tr w:rsidR="006306F8" w:rsidRPr="006306F8" w:rsidTr="004C463D">
        <w:tc>
          <w:tcPr>
            <w:tcW w:w="3596" w:type="dxa"/>
          </w:tcPr>
          <w:p w:rsidR="006306F8" w:rsidRPr="006306F8" w:rsidRDefault="006306F8" w:rsidP="004C463D">
            <w:pPr>
              <w:rPr>
                <w:rFonts w:ascii="KG Be Still And Know" w:hAnsi="KG Be Still And Know"/>
                <w:sz w:val="24"/>
                <w:szCs w:val="24"/>
              </w:rPr>
            </w:pPr>
            <w:r w:rsidRPr="006306F8">
              <w:rPr>
                <w:rFonts w:ascii="KG Be Still And Know" w:hAnsi="KG Be Still And Know"/>
                <w:sz w:val="24"/>
                <w:szCs w:val="24"/>
              </w:rPr>
              <w:t>25</w:t>
            </w:r>
            <w:r w:rsidRPr="006306F8">
              <w:rPr>
                <w:rFonts w:ascii="KG Be Still And Know" w:hAnsi="KG Be Still And Know"/>
                <w:sz w:val="24"/>
                <w:szCs w:val="24"/>
              </w:rPr>
              <w:t xml:space="preserve">. </w:t>
            </w:r>
            <w:r w:rsidRPr="006306F8">
              <w:rPr>
                <w:rFonts w:ascii="KG Be Still And Know" w:hAnsi="KG Be Still And Know"/>
                <w:position w:val="-32"/>
                <w:sz w:val="24"/>
                <w:szCs w:val="24"/>
              </w:rPr>
              <w:object w:dxaOrig="915" w:dyaOrig="870">
                <v:shape id="_x0000_i1049" type="#_x0000_t75" style="width:46pt;height:44pt" o:ole="">
                  <v:imagedata r:id="rId54" o:title=""/>
                </v:shape>
                <o:OLEObject Type="Embed" ProgID="Equation.DSMT4" ShapeID="_x0000_i1049" DrawAspect="Content" ObjectID="_1551257027" r:id="rId55"/>
              </w:object>
            </w:r>
          </w:p>
        </w:tc>
        <w:tc>
          <w:tcPr>
            <w:tcW w:w="3597" w:type="dxa"/>
          </w:tcPr>
          <w:p w:rsidR="006306F8" w:rsidRPr="006306F8" w:rsidRDefault="006306F8" w:rsidP="004C463D">
            <w:pPr>
              <w:rPr>
                <w:rFonts w:ascii="KG Be Still And Know" w:hAnsi="KG Be Still And Know"/>
                <w:sz w:val="24"/>
                <w:szCs w:val="24"/>
              </w:rPr>
            </w:pPr>
            <w:r w:rsidRPr="006306F8">
              <w:rPr>
                <w:rFonts w:ascii="KG Be Still And Know" w:hAnsi="KG Be Still And Know"/>
                <w:sz w:val="24"/>
                <w:szCs w:val="24"/>
              </w:rPr>
              <w:t>26</w:t>
            </w:r>
            <w:r w:rsidRPr="006306F8">
              <w:rPr>
                <w:rFonts w:ascii="KG Be Still And Know" w:hAnsi="KG Be Still And Know"/>
                <w:sz w:val="24"/>
                <w:szCs w:val="24"/>
              </w:rPr>
              <w:t>.</w:t>
            </w:r>
            <w:r w:rsidRPr="006306F8">
              <w:rPr>
                <w:rFonts w:ascii="KG Be Still And Know" w:hAnsi="KG Be Still And Know"/>
                <w:position w:val="-10"/>
              </w:rPr>
              <w:object w:dxaOrig="800" w:dyaOrig="540">
                <v:shape id="_x0000_i1050" type="#_x0000_t75" style="width:48pt;height:32pt" o:ole="">
                  <v:imagedata r:id="rId56" o:title=""/>
                </v:shape>
                <o:OLEObject Type="Embed" ProgID="Equation.DSMT4" ShapeID="_x0000_i1050" DrawAspect="Content" ObjectID="_1551257028" r:id="rId57"/>
              </w:object>
            </w:r>
          </w:p>
        </w:tc>
        <w:tc>
          <w:tcPr>
            <w:tcW w:w="3597" w:type="dxa"/>
          </w:tcPr>
          <w:p w:rsidR="006306F8" w:rsidRPr="006306F8" w:rsidRDefault="006306F8" w:rsidP="004C463D">
            <w:pPr>
              <w:rPr>
                <w:rFonts w:ascii="KG Be Still And Know" w:hAnsi="KG Be Still And Know"/>
              </w:rPr>
            </w:pPr>
            <w:r w:rsidRPr="006306F8">
              <w:rPr>
                <w:rFonts w:ascii="KG Be Still And Know" w:hAnsi="KG Be Still And Know"/>
                <w:sz w:val="24"/>
                <w:szCs w:val="24"/>
              </w:rPr>
              <w:t>27</w:t>
            </w:r>
            <w:r w:rsidRPr="006306F8">
              <w:rPr>
                <w:rFonts w:ascii="KG Be Still And Know" w:hAnsi="KG Be Still And Know"/>
                <w:sz w:val="24"/>
                <w:szCs w:val="24"/>
              </w:rPr>
              <w:t xml:space="preserve">. </w:t>
            </w:r>
            <w:r w:rsidRPr="006306F8">
              <w:rPr>
                <w:rFonts w:ascii="KG Be Still And Know" w:hAnsi="KG Be Still And Know"/>
                <w:position w:val="-10"/>
              </w:rPr>
              <w:object w:dxaOrig="1500" w:dyaOrig="520">
                <v:shape id="_x0000_i1051" type="#_x0000_t75" style="width:90pt;height:32pt" o:ole="">
                  <v:imagedata r:id="rId58" o:title=""/>
                </v:shape>
                <o:OLEObject Type="Embed" ProgID="Equation.DSMT4" ShapeID="_x0000_i1051" DrawAspect="Content" ObjectID="_1551257029" r:id="rId59"/>
              </w:object>
            </w:r>
          </w:p>
          <w:p w:rsidR="006306F8" w:rsidRPr="006306F8" w:rsidRDefault="006306F8" w:rsidP="004C463D">
            <w:pPr>
              <w:rPr>
                <w:rFonts w:ascii="KG Be Still And Know" w:hAnsi="KG Be Still And Know"/>
              </w:rPr>
            </w:pPr>
          </w:p>
          <w:p w:rsidR="006306F8" w:rsidRPr="006306F8" w:rsidRDefault="006306F8" w:rsidP="004C463D">
            <w:pPr>
              <w:rPr>
                <w:rFonts w:ascii="KG Be Still And Know" w:hAnsi="KG Be Still And Know"/>
              </w:rPr>
            </w:pPr>
          </w:p>
          <w:p w:rsidR="006306F8" w:rsidRPr="006306F8" w:rsidRDefault="006306F8" w:rsidP="004C463D">
            <w:pPr>
              <w:rPr>
                <w:rFonts w:ascii="KG Be Still And Know" w:hAnsi="KG Be Still And Know"/>
              </w:rPr>
            </w:pPr>
          </w:p>
          <w:p w:rsidR="006306F8" w:rsidRPr="006306F8" w:rsidRDefault="006306F8" w:rsidP="004C463D">
            <w:pPr>
              <w:rPr>
                <w:rFonts w:ascii="KG Be Still And Know" w:hAnsi="KG Be Still And Know"/>
              </w:rPr>
            </w:pPr>
          </w:p>
          <w:p w:rsidR="006306F8" w:rsidRPr="006306F8" w:rsidRDefault="006306F8" w:rsidP="004C463D">
            <w:pPr>
              <w:rPr>
                <w:rFonts w:ascii="KG Be Still And Know" w:hAnsi="KG Be Still And Know"/>
                <w:sz w:val="24"/>
                <w:szCs w:val="24"/>
              </w:rPr>
            </w:pPr>
          </w:p>
        </w:tc>
      </w:tr>
      <w:tr w:rsidR="006306F8" w:rsidRPr="006306F8" w:rsidTr="004C463D">
        <w:tc>
          <w:tcPr>
            <w:tcW w:w="3596" w:type="dxa"/>
          </w:tcPr>
          <w:p w:rsidR="006306F8" w:rsidRPr="006306F8" w:rsidRDefault="006306F8" w:rsidP="004C463D">
            <w:pPr>
              <w:rPr>
                <w:rFonts w:ascii="KG Be Still And Know" w:hAnsi="KG Be Still And Know"/>
                <w:sz w:val="24"/>
                <w:szCs w:val="24"/>
              </w:rPr>
            </w:pPr>
            <w:r w:rsidRPr="006306F8">
              <w:rPr>
                <w:rFonts w:ascii="KG Be Still And Know" w:hAnsi="KG Be Still And Know"/>
                <w:sz w:val="24"/>
                <w:szCs w:val="24"/>
              </w:rPr>
              <w:t>28</w:t>
            </w:r>
            <w:r w:rsidRPr="006306F8">
              <w:rPr>
                <w:rFonts w:ascii="KG Be Still And Know" w:hAnsi="KG Be Still And Know"/>
                <w:sz w:val="24"/>
                <w:szCs w:val="24"/>
              </w:rPr>
              <w:t xml:space="preserve">. </w:t>
            </w:r>
            <w:r w:rsidRPr="006306F8">
              <w:rPr>
                <w:rFonts w:ascii="KG Be Still And Know" w:hAnsi="KG Be Still And Know"/>
                <w:position w:val="-10"/>
              </w:rPr>
              <w:object w:dxaOrig="1260" w:dyaOrig="520">
                <v:shape id="_x0000_i1052" type="#_x0000_t75" style="width:76pt;height:32pt" o:ole="">
                  <v:imagedata r:id="rId60" o:title=""/>
                </v:shape>
                <o:OLEObject Type="Embed" ProgID="Equation.DSMT4" ShapeID="_x0000_i1052" DrawAspect="Content" ObjectID="_1551257030" r:id="rId61"/>
              </w:object>
            </w:r>
          </w:p>
        </w:tc>
        <w:tc>
          <w:tcPr>
            <w:tcW w:w="3597" w:type="dxa"/>
          </w:tcPr>
          <w:p w:rsidR="006306F8" w:rsidRPr="006306F8" w:rsidRDefault="006306F8" w:rsidP="004C463D">
            <w:pPr>
              <w:rPr>
                <w:rFonts w:ascii="KG Be Still And Know" w:hAnsi="KG Be Still And Know"/>
                <w:sz w:val="24"/>
                <w:szCs w:val="24"/>
              </w:rPr>
            </w:pPr>
            <w:r w:rsidRPr="006306F8">
              <w:rPr>
                <w:rFonts w:ascii="KG Be Still And Know" w:hAnsi="KG Be Still And Know"/>
                <w:sz w:val="24"/>
                <w:szCs w:val="24"/>
              </w:rPr>
              <w:t>29</w:t>
            </w:r>
            <w:r w:rsidRPr="006306F8">
              <w:rPr>
                <w:rFonts w:ascii="KG Be Still And Know" w:hAnsi="KG Be Still And Know"/>
                <w:sz w:val="24"/>
                <w:szCs w:val="24"/>
              </w:rPr>
              <w:t>.</w:t>
            </w:r>
            <w:r w:rsidRPr="006306F8">
              <w:rPr>
                <w:rFonts w:ascii="KG Be Still And Know" w:hAnsi="KG Be Still And Know"/>
              </w:rPr>
              <w:t xml:space="preserve">  </w:t>
            </w:r>
            <w:r w:rsidRPr="006306F8">
              <w:rPr>
                <w:rFonts w:ascii="KG Be Still And Know" w:hAnsi="KG Be Still And Know"/>
                <w:position w:val="-28"/>
              </w:rPr>
              <w:object w:dxaOrig="420" w:dyaOrig="700">
                <v:shape id="_x0000_i1053" type="#_x0000_t75" style="width:25pt;height:42pt" o:ole="">
                  <v:imagedata r:id="rId62" o:title=""/>
                </v:shape>
                <o:OLEObject Type="Embed" ProgID="Equation.DSMT4" ShapeID="_x0000_i1053" DrawAspect="Content" ObjectID="_1551257031" r:id="rId63"/>
              </w:object>
            </w:r>
          </w:p>
        </w:tc>
        <w:tc>
          <w:tcPr>
            <w:tcW w:w="3597" w:type="dxa"/>
          </w:tcPr>
          <w:p w:rsidR="006306F8" w:rsidRPr="006306F8" w:rsidRDefault="006306F8" w:rsidP="004C463D">
            <w:pPr>
              <w:rPr>
                <w:rFonts w:ascii="KG Be Still And Know" w:hAnsi="KG Be Still And Know"/>
              </w:rPr>
            </w:pPr>
            <w:r w:rsidRPr="006306F8">
              <w:rPr>
                <w:rFonts w:ascii="KG Be Still And Know" w:hAnsi="KG Be Still And Know"/>
                <w:sz w:val="24"/>
                <w:szCs w:val="24"/>
              </w:rPr>
              <w:t>30</w:t>
            </w:r>
            <w:r w:rsidRPr="006306F8">
              <w:rPr>
                <w:rFonts w:ascii="KG Be Still And Know" w:hAnsi="KG Be Still And Know"/>
                <w:sz w:val="24"/>
                <w:szCs w:val="24"/>
              </w:rPr>
              <w:t xml:space="preserve">. </w:t>
            </w:r>
            <w:r w:rsidRPr="006306F8">
              <w:rPr>
                <w:rFonts w:ascii="KG Be Still And Know" w:hAnsi="KG Be Still And Know"/>
                <w:position w:val="-40"/>
              </w:rPr>
              <w:object w:dxaOrig="499" w:dyaOrig="960">
                <v:shape id="_x0000_i1054" type="#_x0000_t75" style="width:30pt;height:57pt" o:ole="">
                  <v:imagedata r:id="rId64" o:title=""/>
                </v:shape>
                <o:OLEObject Type="Embed" ProgID="Equation.DSMT4" ShapeID="_x0000_i1054" DrawAspect="Content" ObjectID="_1551257032" r:id="rId65"/>
              </w:object>
            </w:r>
          </w:p>
          <w:p w:rsidR="006306F8" w:rsidRPr="006306F8" w:rsidRDefault="006306F8" w:rsidP="004C463D">
            <w:pPr>
              <w:rPr>
                <w:rFonts w:ascii="KG Be Still And Know" w:hAnsi="KG Be Still And Know"/>
              </w:rPr>
            </w:pPr>
          </w:p>
          <w:p w:rsidR="006306F8" w:rsidRPr="006306F8" w:rsidRDefault="006306F8" w:rsidP="004C463D">
            <w:pPr>
              <w:rPr>
                <w:rFonts w:ascii="KG Be Still And Know" w:hAnsi="KG Be Still And Know"/>
              </w:rPr>
            </w:pPr>
          </w:p>
          <w:p w:rsidR="006306F8" w:rsidRPr="006306F8" w:rsidRDefault="006306F8" w:rsidP="004C463D">
            <w:pPr>
              <w:rPr>
                <w:rFonts w:ascii="KG Be Still And Know" w:hAnsi="KG Be Still And Know"/>
              </w:rPr>
            </w:pPr>
          </w:p>
          <w:p w:rsidR="006306F8" w:rsidRPr="006306F8" w:rsidRDefault="006306F8" w:rsidP="004C463D">
            <w:pPr>
              <w:rPr>
                <w:rFonts w:ascii="KG Be Still And Know" w:hAnsi="KG Be Still And Know"/>
              </w:rPr>
            </w:pPr>
          </w:p>
          <w:p w:rsidR="006306F8" w:rsidRPr="006306F8" w:rsidRDefault="006306F8" w:rsidP="004C463D">
            <w:pPr>
              <w:rPr>
                <w:rFonts w:ascii="KG Be Still And Know" w:hAnsi="KG Be Still And Know"/>
                <w:sz w:val="24"/>
                <w:szCs w:val="24"/>
              </w:rPr>
            </w:pPr>
          </w:p>
        </w:tc>
      </w:tr>
    </w:tbl>
    <w:p w:rsidR="006306F8" w:rsidRPr="008A1389" w:rsidRDefault="006306F8">
      <w:pPr>
        <w:rPr>
          <w:rFonts w:ascii="Century Gothic" w:hAnsi="Century Gothic"/>
        </w:rPr>
      </w:pPr>
    </w:p>
    <w:sectPr w:rsidR="006306F8" w:rsidRPr="008A1389" w:rsidSect="003D37CC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E85402" w:rsidRDefault="00E85402" w:rsidP="003D37CC">
      <w:pPr>
        <w:spacing w:after="0" w:line="240" w:lineRule="auto"/>
      </w:pPr>
      <w:r>
        <w:separator/>
      </w:r>
    </w:p>
  </w:endnote>
  <w:endnote w:type="continuationSeparator" w:id="0">
    <w:p w:rsidR="00E85402" w:rsidRDefault="00E85402" w:rsidP="003D37C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KG Be Still And Know">
    <w:panose1 w:val="02000503000000020004"/>
    <w:charset w:val="00"/>
    <w:family w:val="auto"/>
    <w:pitch w:val="variable"/>
    <w:sig w:usb0="A000002F" w:usb1="00000042" w:usb2="00000000" w:usb3="00000000" w:csb0="00000003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E85402" w:rsidRDefault="00E85402" w:rsidP="003D37CC">
      <w:pPr>
        <w:spacing w:after="0" w:line="240" w:lineRule="auto"/>
      </w:pPr>
      <w:r>
        <w:separator/>
      </w:r>
    </w:p>
  </w:footnote>
  <w:footnote w:type="continuationSeparator" w:id="0">
    <w:p w:rsidR="00E85402" w:rsidRDefault="00E85402" w:rsidP="003D37CC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6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D37CC"/>
    <w:rsid w:val="00064FD4"/>
    <w:rsid w:val="000F28BC"/>
    <w:rsid w:val="002D7A0D"/>
    <w:rsid w:val="002F20D0"/>
    <w:rsid w:val="003D37CC"/>
    <w:rsid w:val="003E486C"/>
    <w:rsid w:val="00456EED"/>
    <w:rsid w:val="00565C1A"/>
    <w:rsid w:val="006306F8"/>
    <w:rsid w:val="006773AE"/>
    <w:rsid w:val="00851B4C"/>
    <w:rsid w:val="008A1389"/>
    <w:rsid w:val="00A53894"/>
    <w:rsid w:val="00A80064"/>
    <w:rsid w:val="00C44EF5"/>
    <w:rsid w:val="00E67074"/>
    <w:rsid w:val="00E85402"/>
    <w:rsid w:val="00F55AFF"/>
    <w:rsid w:val="00F65CB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2E8A1C79-33F3-408E-B01F-2F2AB2CBE3C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entury Gothic" w:eastAsia="Times New Roman" w:hAnsi="Century Gothic" w:cs="Times New Roman"/>
        <w:sz w:val="22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3D37CC"/>
    <w:pPr>
      <w:spacing w:after="200"/>
    </w:pPr>
    <w:rPr>
      <w:rFonts w:ascii="Calibri" w:eastAsia="Calibri" w:hAnsi="Calibri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3D37CC"/>
    <w:pPr>
      <w:tabs>
        <w:tab w:val="center" w:pos="4680"/>
        <w:tab w:val="right" w:pos="9360"/>
      </w:tabs>
      <w:spacing w:after="0" w:line="240" w:lineRule="auto"/>
    </w:pPr>
    <w:rPr>
      <w:rFonts w:ascii="Times New Roman" w:eastAsia="Times New Roman" w:hAnsi="Times New Roman"/>
      <w:sz w:val="20"/>
      <w:szCs w:val="20"/>
    </w:rPr>
  </w:style>
  <w:style w:type="character" w:customStyle="1" w:styleId="HeaderChar">
    <w:name w:val="Header Char"/>
    <w:basedOn w:val="DefaultParagraphFont"/>
    <w:link w:val="Header"/>
    <w:uiPriority w:val="99"/>
    <w:rsid w:val="003D37CC"/>
    <w:rPr>
      <w:rFonts w:ascii="Times New Roman" w:hAnsi="Times New Roman"/>
      <w:sz w:val="20"/>
      <w:szCs w:val="20"/>
    </w:rPr>
  </w:style>
  <w:style w:type="paragraph" w:styleId="Footer">
    <w:name w:val="footer"/>
    <w:basedOn w:val="Normal"/>
    <w:link w:val="FooterChar"/>
    <w:uiPriority w:val="99"/>
    <w:unhideWhenUsed/>
    <w:rsid w:val="003D37CC"/>
    <w:pPr>
      <w:tabs>
        <w:tab w:val="center" w:pos="4680"/>
        <w:tab w:val="right" w:pos="9360"/>
      </w:tabs>
      <w:spacing w:after="0" w:line="240" w:lineRule="auto"/>
    </w:pPr>
    <w:rPr>
      <w:rFonts w:ascii="Times New Roman" w:eastAsia="Times New Roman" w:hAnsi="Times New Roman"/>
      <w:sz w:val="20"/>
      <w:szCs w:val="20"/>
    </w:rPr>
  </w:style>
  <w:style w:type="character" w:customStyle="1" w:styleId="FooterChar">
    <w:name w:val="Footer Char"/>
    <w:basedOn w:val="DefaultParagraphFont"/>
    <w:link w:val="Footer"/>
    <w:uiPriority w:val="99"/>
    <w:rsid w:val="003D37CC"/>
    <w:rPr>
      <w:rFonts w:ascii="Times New Roman" w:hAnsi="Times New Roman"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C44EF5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44EF5"/>
    <w:rPr>
      <w:rFonts w:ascii="Segoe UI" w:eastAsia="Calibri" w:hAnsi="Segoe UI" w:cs="Segoe UI"/>
      <w:sz w:val="18"/>
      <w:szCs w:val="18"/>
    </w:rPr>
  </w:style>
  <w:style w:type="table" w:styleId="TableGrid">
    <w:name w:val="Table Grid"/>
    <w:basedOn w:val="TableNormal"/>
    <w:uiPriority w:val="59"/>
    <w:rsid w:val="006306F8"/>
    <w:pPr>
      <w:spacing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63" Type="http://schemas.openxmlformats.org/officeDocument/2006/relationships/oleObject" Target="embeddings/oleObject29.bin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66" Type="http://schemas.openxmlformats.org/officeDocument/2006/relationships/fontTable" Target="fontTable.xml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61" Type="http://schemas.openxmlformats.org/officeDocument/2006/relationships/oleObject" Target="embeddings/oleObject28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7.bin"/><Relationship Id="rId67" Type="http://schemas.openxmlformats.org/officeDocument/2006/relationships/theme" Target="theme/theme1.xml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62" Type="http://schemas.openxmlformats.org/officeDocument/2006/relationships/image" Target="media/image29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218</Words>
  <Characters>1246</Characters>
  <Application>Microsoft Office Word</Application>
  <DocSecurity>0</DocSecurity>
  <Lines>10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146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taci Dombrowski</dc:creator>
  <cp:lastModifiedBy>Lindsay Kovalsky</cp:lastModifiedBy>
  <cp:revision>2</cp:revision>
  <cp:lastPrinted>2016-01-08T17:26:00Z</cp:lastPrinted>
  <dcterms:created xsi:type="dcterms:W3CDTF">2017-03-17T15:56:00Z</dcterms:created>
  <dcterms:modified xsi:type="dcterms:W3CDTF">2017-03-17T15:56:00Z</dcterms:modified>
</cp:coreProperties>
</file>